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8383"/>
      </w:tblGrid>
      <w:tr w:rsidR="00AF70CE" w:rsidRPr="00AF70CE" w14:paraId="2E616471" w14:textId="77777777" w:rsidTr="00B8591E">
        <w:trPr>
          <w:trHeight w:val="2037"/>
        </w:trPr>
        <w:tc>
          <w:tcPr>
            <w:tcW w:w="1407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  <w:lang w:eastAsia="ru-RU"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38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50C97B86" w:rsidR="00C44C87" w:rsidRDefault="002C25DB" w:rsidP="00C44C87">
      <w:pPr>
        <w:jc w:val="center"/>
        <w:rPr>
          <w:b/>
          <w:sz w:val="44"/>
        </w:rPr>
      </w:pPr>
      <w:r>
        <w:rPr>
          <w:b/>
          <w:sz w:val="44"/>
        </w:rPr>
        <w:t>ОТЧЕТ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0ACCDC1" w14:textId="253BEDE0" w:rsidR="00B02268" w:rsidRPr="0089319C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к</w:t>
      </w:r>
      <w:r w:rsidR="00C44C87" w:rsidRPr="00B02268">
        <w:rPr>
          <w:bCs/>
          <w:i/>
          <w:sz w:val="40"/>
        </w:rPr>
        <w:t xml:space="preserve"> </w:t>
      </w:r>
      <w:r>
        <w:rPr>
          <w:bCs/>
          <w:i/>
          <w:sz w:val="40"/>
        </w:rPr>
        <w:t xml:space="preserve">лабораторной работе </w:t>
      </w:r>
      <w:r w:rsidRPr="00B02268">
        <w:rPr>
          <w:bCs/>
          <w:i/>
          <w:sz w:val="40"/>
        </w:rPr>
        <w:t>№</w:t>
      </w:r>
      <w:r w:rsidR="004F247F">
        <w:rPr>
          <w:bCs/>
          <w:i/>
          <w:sz w:val="40"/>
        </w:rPr>
        <w:t>6</w:t>
      </w:r>
    </w:p>
    <w:p w14:paraId="591F06B5" w14:textId="12A4FD77" w:rsidR="00C44C87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По курсу</w:t>
      </w:r>
      <w:r w:rsidRPr="00B02268">
        <w:rPr>
          <w:bCs/>
          <w:i/>
          <w:sz w:val="40"/>
        </w:rPr>
        <w:t>: «</w:t>
      </w:r>
      <w:r w:rsidR="00277FCB">
        <w:rPr>
          <w:bCs/>
          <w:i/>
          <w:sz w:val="40"/>
        </w:rPr>
        <w:t>Моделирование</w:t>
      </w:r>
      <w:r w:rsidRPr="00B02268">
        <w:rPr>
          <w:bCs/>
          <w:i/>
          <w:sz w:val="40"/>
        </w:rPr>
        <w:t>»</w:t>
      </w:r>
    </w:p>
    <w:p w14:paraId="4251C4ED" w14:textId="42C3F837" w:rsidR="00C44C87" w:rsidRDefault="00B02268" w:rsidP="00B02268">
      <w:pPr>
        <w:spacing w:line="360" w:lineRule="auto"/>
        <w:jc w:val="center"/>
        <w:rPr>
          <w:b/>
          <w:i/>
          <w:sz w:val="40"/>
        </w:rPr>
      </w:pPr>
      <w:r>
        <w:rPr>
          <w:bCs/>
          <w:i/>
          <w:sz w:val="40"/>
        </w:rPr>
        <w:t xml:space="preserve">Тема: </w:t>
      </w:r>
      <w:r w:rsidR="00C44C87">
        <w:rPr>
          <w:b/>
          <w:i/>
          <w:sz w:val="40"/>
        </w:rPr>
        <w:t>«</w:t>
      </w:r>
      <w:r w:rsidR="00F10C18">
        <w:rPr>
          <w:b/>
          <w:i/>
          <w:sz w:val="40"/>
        </w:rPr>
        <w:t xml:space="preserve">Моделирование работы </w:t>
      </w:r>
      <w:r w:rsidR="004F247F">
        <w:rPr>
          <w:b/>
          <w:i/>
          <w:sz w:val="40"/>
        </w:rPr>
        <w:t>автосервиса</w:t>
      </w:r>
      <w:r w:rsidR="00C44C87">
        <w:rPr>
          <w:b/>
          <w:i/>
          <w:sz w:val="40"/>
        </w:rPr>
        <w:t>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Pr="00F10C18" w:rsidRDefault="00C44C87" w:rsidP="00C44C87"/>
    <w:p w14:paraId="2A315AC8" w14:textId="3164B305" w:rsidR="00623C0E" w:rsidRPr="00623C0E" w:rsidRDefault="00A335C6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 xml:space="preserve">Студент </w:t>
      </w:r>
      <w:r w:rsidR="00623C0E" w:rsidRPr="00623C0E">
        <w:rPr>
          <w:sz w:val="28"/>
          <w:szCs w:val="28"/>
        </w:rPr>
        <w:t>ИУ7-</w:t>
      </w:r>
      <w:r w:rsidR="00277FCB">
        <w:rPr>
          <w:sz w:val="28"/>
          <w:szCs w:val="28"/>
        </w:rPr>
        <w:t>7</w:t>
      </w:r>
      <w:r w:rsidR="00F10C18">
        <w:rPr>
          <w:sz w:val="28"/>
          <w:szCs w:val="28"/>
        </w:rPr>
        <w:t>4</w:t>
      </w:r>
      <w:r w:rsidR="00623C0E" w:rsidRPr="00623C0E">
        <w:rPr>
          <w:sz w:val="28"/>
          <w:szCs w:val="28"/>
        </w:rPr>
        <w:t>Б</w:t>
      </w:r>
    </w:p>
    <w:p w14:paraId="114D1693" w14:textId="6DD6B7DC" w:rsidR="005B7A3D" w:rsidRPr="00F10C18" w:rsidRDefault="00F10C18" w:rsidP="00F10C18">
      <w:pPr>
        <w:jc w:val="right"/>
        <w:rPr>
          <w:b/>
          <w:sz w:val="28"/>
          <w:szCs w:val="28"/>
        </w:rPr>
      </w:pPr>
      <w:r>
        <w:rPr>
          <w:sz w:val="28"/>
          <w:szCs w:val="28"/>
        </w:rPr>
        <w:t>Жабин Д</w:t>
      </w:r>
      <w:r w:rsidR="00D04AE5">
        <w:rPr>
          <w:sz w:val="28"/>
          <w:szCs w:val="28"/>
        </w:rPr>
        <w:t>.</w:t>
      </w:r>
      <w:r>
        <w:rPr>
          <w:sz w:val="28"/>
          <w:szCs w:val="28"/>
        </w:rPr>
        <w:t>В.</w:t>
      </w:r>
      <w:r w:rsidR="00A335C6" w:rsidRPr="00623C0E">
        <w:rPr>
          <w:b/>
          <w:sz w:val="28"/>
          <w:szCs w:val="28"/>
        </w:rPr>
        <w:t xml:space="preserve"> </w:t>
      </w:r>
    </w:p>
    <w:p w14:paraId="71B16E0B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ED78AE4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DEDBB2B" w14:textId="77777777" w:rsidR="00623C0E" w:rsidRPr="00623C0E" w:rsidRDefault="002C25DB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>Преподаватель</w:t>
      </w:r>
      <w:r w:rsidR="00623C0E" w:rsidRPr="00623C0E">
        <w:rPr>
          <w:sz w:val="28"/>
          <w:szCs w:val="28"/>
        </w:rPr>
        <w:t xml:space="preserve"> </w:t>
      </w:r>
    </w:p>
    <w:p w14:paraId="62F34B2C" w14:textId="4E2630F7" w:rsidR="00A335C6" w:rsidRPr="00623C0E" w:rsidRDefault="00277FCB" w:rsidP="00623C0E">
      <w:pPr>
        <w:jc w:val="right"/>
        <w:rPr>
          <w:sz w:val="28"/>
          <w:szCs w:val="28"/>
        </w:rPr>
      </w:pPr>
      <w:r>
        <w:rPr>
          <w:sz w:val="28"/>
          <w:szCs w:val="28"/>
        </w:rPr>
        <w:t>Рудаков И.В.</w:t>
      </w:r>
    </w:p>
    <w:p w14:paraId="66CB2796" w14:textId="059E5695" w:rsidR="00C44C87" w:rsidRPr="00D04AE5" w:rsidRDefault="00C44C87" w:rsidP="00F10C18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675C6497" w14:textId="5E8BE53F" w:rsidR="002C25DB" w:rsidRDefault="002C25DB" w:rsidP="00623C0E">
      <w:pPr>
        <w:rPr>
          <w:i/>
        </w:rPr>
      </w:pPr>
    </w:p>
    <w:p w14:paraId="37E68D69" w14:textId="3BC57679" w:rsidR="002C25DB" w:rsidRDefault="002C25DB" w:rsidP="00C44C87">
      <w:pPr>
        <w:jc w:val="center"/>
        <w:rPr>
          <w:i/>
        </w:rPr>
      </w:pPr>
    </w:p>
    <w:p w14:paraId="215EC62B" w14:textId="4BE51AAA" w:rsidR="00DD74B2" w:rsidRDefault="00DD74B2" w:rsidP="00C44C87">
      <w:pPr>
        <w:jc w:val="center"/>
        <w:rPr>
          <w:i/>
        </w:rPr>
      </w:pPr>
    </w:p>
    <w:p w14:paraId="2F3CCAB1" w14:textId="4A38C776" w:rsidR="00DD74B2" w:rsidRDefault="00DD74B2" w:rsidP="00C44C87">
      <w:pPr>
        <w:jc w:val="center"/>
        <w:rPr>
          <w:i/>
        </w:rPr>
      </w:pPr>
    </w:p>
    <w:p w14:paraId="3ECB64B3" w14:textId="77777777" w:rsidR="00DD74B2" w:rsidRDefault="00DD74B2" w:rsidP="00C44C87">
      <w:pPr>
        <w:jc w:val="center"/>
        <w:rPr>
          <w:i/>
        </w:rPr>
      </w:pPr>
    </w:p>
    <w:p w14:paraId="55D2E5EC" w14:textId="77777777" w:rsidR="002C25DB" w:rsidRDefault="002C25DB" w:rsidP="00B8591E">
      <w:pPr>
        <w:rPr>
          <w:i/>
        </w:rPr>
      </w:pPr>
    </w:p>
    <w:p w14:paraId="2DAF0F9B" w14:textId="13C89859" w:rsidR="005F1FD8" w:rsidRDefault="00277FCB" w:rsidP="00F10C18">
      <w:pPr>
        <w:jc w:val="center"/>
      </w:pPr>
      <w:r>
        <w:rPr>
          <w:i/>
          <w:sz w:val="28"/>
        </w:rPr>
        <w:t xml:space="preserve">Москва, </w:t>
      </w:r>
      <w:r w:rsidR="00C44C87">
        <w:rPr>
          <w:i/>
          <w:sz w:val="28"/>
        </w:rPr>
        <w:t>20</w:t>
      </w:r>
      <w:r w:rsidR="00F10C18">
        <w:rPr>
          <w:i/>
          <w:sz w:val="28"/>
        </w:rPr>
        <w:t>22</w:t>
      </w:r>
      <w:r w:rsidR="00C44C87">
        <w:rPr>
          <w:i/>
          <w:sz w:val="28"/>
        </w:rPr>
        <w:t xml:space="preserve"> г.</w:t>
      </w:r>
      <w:r w:rsidR="00B8591E">
        <w:br w:type="page"/>
      </w:r>
    </w:p>
    <w:p w14:paraId="1C757377" w14:textId="310E3934" w:rsidR="005F1FD8" w:rsidRDefault="005F1FD8" w:rsidP="00AA298C">
      <w:pPr>
        <w:pStyle w:val="1"/>
        <w:spacing w:line="360" w:lineRule="auto"/>
      </w:pPr>
      <w:bookmarkStart w:id="1" w:name="_Toc57945108"/>
      <w:r>
        <w:lastRenderedPageBreak/>
        <w:t>Задание</w:t>
      </w:r>
      <w:bookmarkEnd w:id="1"/>
    </w:p>
    <w:p w14:paraId="09B54427" w14:textId="77777777" w:rsidR="001D147E" w:rsidRPr="001D147E" w:rsidRDefault="001D147E" w:rsidP="001D147E"/>
    <w:p w14:paraId="6D9781C1" w14:textId="7BA5FB4D" w:rsidR="0089319C" w:rsidRPr="00270DB5" w:rsidRDefault="00B7462D" w:rsidP="00F574E9">
      <w:pPr>
        <w:pStyle w:val="af5"/>
      </w:pPr>
      <w:r>
        <w:t>В автосервис приезжают клиенты каждые</w:t>
      </w:r>
      <w:r w:rsidRPr="00B7462D">
        <w:t xml:space="preserve"> </w:t>
      </w:r>
      <w:r>
        <w:t>17</w:t>
      </w:r>
      <w:r w:rsidRPr="00BE193F">
        <w:t xml:space="preserve"> </w:t>
      </w:r>
      <w:r>
        <w:t>±</w:t>
      </w:r>
      <w:r w:rsidRPr="00BE193F">
        <w:t xml:space="preserve"> </w:t>
      </w:r>
      <w:r>
        <w:t>3</w:t>
      </w:r>
      <w:r w:rsidRPr="006A4F0C">
        <w:t xml:space="preserve"> минуты</w:t>
      </w:r>
      <w:r w:rsidRPr="00B7462D">
        <w:t>.</w:t>
      </w:r>
      <w:r>
        <w:t xml:space="preserve"> Клиентов обслуживают два менеджера</w:t>
      </w:r>
      <w:r w:rsidR="00F574E9">
        <w:t xml:space="preserve">, но, </w:t>
      </w:r>
      <w:r>
        <w:t>е</w:t>
      </w:r>
      <w:r w:rsidR="0089319C" w:rsidRPr="006A4F0C">
        <w:t xml:space="preserve">сли </w:t>
      </w:r>
      <w:r>
        <w:t>оба менеджера</w:t>
      </w:r>
      <w:r w:rsidR="0089319C" w:rsidRPr="006A4F0C">
        <w:t xml:space="preserve"> заняты, клиенту отказывают в обслуживании. </w:t>
      </w:r>
      <w:r>
        <w:t>Менеджеры</w:t>
      </w:r>
      <w:r w:rsidR="0089319C" w:rsidRPr="006A4F0C">
        <w:t xml:space="preserve"> имеют разную производительность и могут о</w:t>
      </w:r>
      <w:r>
        <w:t>бслужить клиента</w:t>
      </w:r>
      <w:r w:rsidR="00467F0D">
        <w:t xml:space="preserve"> за </w:t>
      </w:r>
      <w:r>
        <w:t>3</w:t>
      </w:r>
      <w:r w:rsidR="00467F0D">
        <w:t>0</w:t>
      </w:r>
      <w:r w:rsidR="00467F0D" w:rsidRPr="00467F0D">
        <w:t xml:space="preserve"> </w:t>
      </w:r>
      <w:r w:rsidR="00467F0D">
        <w:t>±</w:t>
      </w:r>
      <w:r w:rsidR="00467F0D" w:rsidRPr="00467F0D">
        <w:t xml:space="preserve"> </w:t>
      </w:r>
      <w:r>
        <w:t>4 и</w:t>
      </w:r>
      <w:r w:rsidR="00467F0D">
        <w:t xml:space="preserve"> </w:t>
      </w:r>
      <w:r>
        <w:t>33</w:t>
      </w:r>
      <w:r w:rsidR="00467F0D" w:rsidRPr="00467F0D">
        <w:t xml:space="preserve"> </w:t>
      </w:r>
      <w:r w:rsidR="00467F0D">
        <w:t>±</w:t>
      </w:r>
      <w:r w:rsidR="00467F0D" w:rsidRPr="00467F0D">
        <w:t xml:space="preserve"> </w:t>
      </w:r>
      <w:r>
        <w:t xml:space="preserve">5 минут соответственно. </w:t>
      </w:r>
      <w:r w:rsidR="0089319C" w:rsidRPr="006A4F0C">
        <w:t xml:space="preserve">Клиенты стремятся </w:t>
      </w:r>
      <w:r>
        <w:t>попасть к свободному менеджеру</w:t>
      </w:r>
      <w:r w:rsidR="0089319C" w:rsidRPr="006A4F0C">
        <w:t xml:space="preserve"> с </w:t>
      </w:r>
      <w:r w:rsidR="00F574E9">
        <w:t>большей</w:t>
      </w:r>
      <w:r w:rsidR="0089319C" w:rsidRPr="006A4F0C">
        <w:t xml:space="preserve"> производительностью. </w:t>
      </w:r>
      <w:r>
        <w:t xml:space="preserve">После определения менеджером перечня необходимых работ клиенты </w:t>
      </w:r>
      <w:r w:rsidR="00F574E9">
        <w:t xml:space="preserve">оказываются в очереди и </w:t>
      </w:r>
      <w:r>
        <w:t xml:space="preserve">ждут, </w:t>
      </w:r>
      <w:r w:rsidR="00F574E9">
        <w:t>пока свободный механик начнет обслуживать их автомобиль. Автомобилями клиентов, обслуженных первым менеджером, занимаются первый, второй и третий механики, а автомобилями клиентов, обслуженных вторым менеджером – четвертый и пятый механики</w:t>
      </w:r>
      <w:r w:rsidR="0089319C" w:rsidRPr="006A4F0C">
        <w:t xml:space="preserve">. </w:t>
      </w:r>
      <w:r w:rsidR="00F574E9">
        <w:t>Механики выполняют свою работу за 14</w:t>
      </w:r>
      <w:r w:rsidR="00F574E9" w:rsidRPr="00467F0D">
        <w:t xml:space="preserve"> </w:t>
      </w:r>
      <w:r w:rsidR="00F574E9">
        <w:t>±</w:t>
      </w:r>
      <w:r w:rsidR="00F574E9" w:rsidRPr="00467F0D">
        <w:t xml:space="preserve"> </w:t>
      </w:r>
      <w:r w:rsidR="00F574E9">
        <w:t>4</w:t>
      </w:r>
      <w:r w:rsidR="00F574E9">
        <w:t>, 15</w:t>
      </w:r>
      <w:r w:rsidR="00F574E9" w:rsidRPr="00467F0D">
        <w:t xml:space="preserve"> </w:t>
      </w:r>
      <w:r w:rsidR="00F574E9">
        <w:t>±</w:t>
      </w:r>
      <w:r w:rsidR="00F574E9" w:rsidRPr="00467F0D">
        <w:t xml:space="preserve"> </w:t>
      </w:r>
      <w:r w:rsidR="00F574E9">
        <w:t>5, 17</w:t>
      </w:r>
      <w:r w:rsidR="00F574E9" w:rsidRPr="00467F0D">
        <w:t xml:space="preserve"> </w:t>
      </w:r>
      <w:r w:rsidR="00F574E9">
        <w:t>±</w:t>
      </w:r>
      <w:r w:rsidR="00F574E9" w:rsidRPr="00467F0D">
        <w:t xml:space="preserve"> </w:t>
      </w:r>
      <w:r w:rsidR="00F574E9">
        <w:t>2</w:t>
      </w:r>
      <w:r w:rsidR="00F574E9">
        <w:t xml:space="preserve">, </w:t>
      </w:r>
      <w:r w:rsidR="00F574E9">
        <w:t>18</w:t>
      </w:r>
      <w:r w:rsidR="00F574E9" w:rsidRPr="00467F0D">
        <w:t xml:space="preserve"> </w:t>
      </w:r>
      <w:r w:rsidR="00F574E9">
        <w:t>±</w:t>
      </w:r>
      <w:r w:rsidR="00F574E9" w:rsidRPr="00467F0D">
        <w:t xml:space="preserve"> </w:t>
      </w:r>
      <w:r w:rsidR="00F574E9">
        <w:t>2 и</w:t>
      </w:r>
      <w:r w:rsidR="00F574E9">
        <w:t xml:space="preserve"> </w:t>
      </w:r>
      <w:r w:rsidR="00F574E9">
        <w:t>21</w:t>
      </w:r>
      <w:r w:rsidR="00F574E9" w:rsidRPr="00467F0D">
        <w:t xml:space="preserve"> </w:t>
      </w:r>
      <w:r w:rsidR="00F574E9">
        <w:t>±</w:t>
      </w:r>
      <w:r w:rsidR="00F574E9" w:rsidRPr="00467F0D">
        <w:t xml:space="preserve"> </w:t>
      </w:r>
      <w:r w:rsidR="00F574E9">
        <w:t>3 минуты соответственно</w:t>
      </w:r>
      <w:r w:rsidR="0089319C" w:rsidRPr="006A4F0C">
        <w:t xml:space="preserve">. Промоделировать </w:t>
      </w:r>
      <w:r w:rsidR="001D147E">
        <w:t xml:space="preserve">процесс </w:t>
      </w:r>
      <w:r w:rsidR="00F574E9">
        <w:t>обслуживания 10</w:t>
      </w:r>
      <w:r w:rsidR="001D147E">
        <w:t xml:space="preserve">00 </w:t>
      </w:r>
      <w:r w:rsidR="00F574E9">
        <w:t>клиентов</w:t>
      </w:r>
      <w:r w:rsidR="001D147E">
        <w:t>. Определить вероятность отказа.</w:t>
      </w:r>
      <w:r w:rsidR="0089319C">
        <w:br w:type="page"/>
      </w:r>
    </w:p>
    <w:p w14:paraId="2F282042" w14:textId="3327496D" w:rsidR="005B7A3D" w:rsidRDefault="00F10C18" w:rsidP="005B7A3D">
      <w:pPr>
        <w:pStyle w:val="1"/>
      </w:pPr>
      <w:bookmarkStart w:id="2" w:name="_Toc57945109"/>
      <w:r>
        <w:lastRenderedPageBreak/>
        <w:t>Теоретическая</w:t>
      </w:r>
      <w:r w:rsidR="00E81F2A">
        <w:t xml:space="preserve"> часть</w:t>
      </w:r>
      <w:bookmarkEnd w:id="2"/>
    </w:p>
    <w:p w14:paraId="0538A60E" w14:textId="77777777" w:rsidR="001D147E" w:rsidRPr="001D147E" w:rsidRDefault="001D147E" w:rsidP="001D147E"/>
    <w:p w14:paraId="03AC4DA6" w14:textId="3AC0082F" w:rsidR="00E81F2A" w:rsidRPr="006A4F0C" w:rsidRDefault="00E81F2A" w:rsidP="001115F6"/>
    <w:p w14:paraId="042B9E2B" w14:textId="687E7C32" w:rsidR="00E81F2A" w:rsidRPr="006A4F0C" w:rsidRDefault="00E81F2A" w:rsidP="00E81F2A">
      <w:pPr>
        <w:pStyle w:val="af5"/>
      </w:pPr>
      <w:r w:rsidRPr="006A4F0C">
        <w:t>В процессе взаимодействи</w:t>
      </w:r>
      <w:r>
        <w:t>я</w:t>
      </w:r>
      <w:r w:rsidRPr="006A4F0C">
        <w:t xml:space="preserve"> клиентов с</w:t>
      </w:r>
      <w:r w:rsidR="00467F0D">
        <w:t xml:space="preserve"> </w:t>
      </w:r>
      <w:r w:rsidR="00270DB5">
        <w:t>автосервисом</w:t>
      </w:r>
      <w:r w:rsidR="00467F0D">
        <w:t xml:space="preserve"> возможны следующие ситуации</w:t>
      </w:r>
      <w:r w:rsidRPr="006A4F0C">
        <w:t>:</w:t>
      </w:r>
    </w:p>
    <w:p w14:paraId="185F8854" w14:textId="72EABA84" w:rsidR="00E81F2A" w:rsidRPr="006A4F0C" w:rsidRDefault="00E81F2A" w:rsidP="00E81F2A">
      <w:pPr>
        <w:pStyle w:val="af5"/>
      </w:pPr>
      <w:r w:rsidRPr="006A4F0C">
        <w:t xml:space="preserve">1) Режим нормального обслуживания, т.е. клиент </w:t>
      </w:r>
      <w:r w:rsidR="00270DB5">
        <w:t>попадает к одному из свободных менеджеров (более эффективному)</w:t>
      </w:r>
      <w:r w:rsidRPr="006A4F0C">
        <w:t>.</w:t>
      </w:r>
    </w:p>
    <w:p w14:paraId="5703EA8C" w14:textId="1CFE94D2" w:rsidR="00E81F2A" w:rsidRDefault="00E81F2A" w:rsidP="000268A6">
      <w:pPr>
        <w:pStyle w:val="af5"/>
      </w:pPr>
      <w:r w:rsidRPr="006A4F0C">
        <w:t xml:space="preserve">2) Режим отказа в обслуживании клиента, когда все </w:t>
      </w:r>
      <w:r w:rsidR="00270DB5">
        <w:t>менеджеры</w:t>
      </w:r>
      <w:r w:rsidRPr="006A4F0C">
        <w:t xml:space="preserve"> заняты</w:t>
      </w:r>
      <w:r w:rsidR="00C87A18">
        <w:t xml:space="preserve">. </w:t>
      </w:r>
    </w:p>
    <w:p w14:paraId="7A2D4629" w14:textId="77777777" w:rsidR="00467F0D" w:rsidRPr="006A4F0C" w:rsidRDefault="00467F0D" w:rsidP="000268A6">
      <w:pPr>
        <w:pStyle w:val="af5"/>
      </w:pPr>
    </w:p>
    <w:p w14:paraId="49ACCC74" w14:textId="2F4A44CE" w:rsidR="00E81F2A" w:rsidRPr="006A4F0C" w:rsidRDefault="00E81F2A" w:rsidP="00E81F2A">
      <w:pPr>
        <w:pStyle w:val="af5"/>
      </w:pPr>
      <w:r w:rsidRPr="005528D2">
        <w:rPr>
          <w:b/>
        </w:rPr>
        <w:t>Эндогенные переменные</w:t>
      </w:r>
      <w:r w:rsidRPr="006A4F0C">
        <w:t xml:space="preserve">: время </w:t>
      </w:r>
      <w:r w:rsidR="00270DB5">
        <w:t>обслуживания клиента</w:t>
      </w:r>
      <w:r w:rsidRPr="006A4F0C">
        <w:t xml:space="preserve"> i-</w:t>
      </w:r>
      <w:proofErr w:type="spellStart"/>
      <w:r w:rsidRPr="006A4F0C">
        <w:t>ым</w:t>
      </w:r>
      <w:proofErr w:type="spellEnd"/>
      <w:r w:rsidRPr="006A4F0C">
        <w:t xml:space="preserve"> </w:t>
      </w:r>
      <w:r w:rsidR="00270DB5">
        <w:t>менеджером</w:t>
      </w:r>
      <w:r w:rsidRPr="006A4F0C">
        <w:t xml:space="preserve">, время </w:t>
      </w:r>
      <w:r w:rsidR="00270DB5">
        <w:t>работы</w:t>
      </w:r>
      <w:r w:rsidRPr="006A4F0C">
        <w:t xml:space="preserve"> j-</w:t>
      </w:r>
      <w:r w:rsidR="00270DB5">
        <w:t>ого</w:t>
      </w:r>
      <w:r w:rsidRPr="006A4F0C">
        <w:t xml:space="preserve"> </w:t>
      </w:r>
      <w:r w:rsidR="00270DB5">
        <w:t>механика</w:t>
      </w:r>
      <w:r w:rsidRPr="006A4F0C">
        <w:t>.</w:t>
      </w:r>
    </w:p>
    <w:p w14:paraId="052C6B9D" w14:textId="2C1EA596" w:rsidR="00E81F2A" w:rsidRDefault="00E81F2A" w:rsidP="00E81F2A">
      <w:pPr>
        <w:pStyle w:val="af5"/>
      </w:pPr>
      <w:r w:rsidRPr="005528D2">
        <w:rPr>
          <w:b/>
        </w:rPr>
        <w:t>Экзогенные переменные</w:t>
      </w:r>
      <w:r w:rsidRPr="006A4F0C">
        <w:t xml:space="preserve">: число обслуженных клиентов и </w:t>
      </w:r>
      <w:r w:rsidR="000268A6" w:rsidRPr="006A4F0C">
        <w:t>число клиентов,</w:t>
      </w:r>
      <w:r w:rsidRPr="006A4F0C">
        <w:t xml:space="preserve"> получивших отказ.</w:t>
      </w:r>
    </w:p>
    <w:p w14:paraId="2EC33AB1" w14:textId="148B260C" w:rsidR="00BE193F" w:rsidRDefault="00BE193F" w:rsidP="00E81F2A">
      <w:pPr>
        <w:pStyle w:val="af5"/>
      </w:pPr>
    </w:p>
    <w:p w14:paraId="306DD251" w14:textId="78BA6875" w:rsidR="005528D2" w:rsidRPr="005528D2" w:rsidRDefault="00BE193F" w:rsidP="005528D2">
      <w:pPr>
        <w:spacing w:line="360" w:lineRule="auto"/>
        <w:ind w:firstLine="708"/>
        <w:jc w:val="both"/>
        <w:rPr>
          <w:color w:val="24292F"/>
          <w:sz w:val="28"/>
          <w:szCs w:val="28"/>
          <w:shd w:val="clear" w:color="auto" w:fill="FFFFFF"/>
        </w:rPr>
      </w:pPr>
      <w:r w:rsidRPr="00BE193F">
        <w:rPr>
          <w:color w:val="24292F"/>
          <w:sz w:val="28"/>
          <w:szCs w:val="28"/>
          <w:shd w:val="clear" w:color="auto" w:fill="FFFFFF"/>
        </w:rPr>
        <w:t xml:space="preserve">Структурная схема </w:t>
      </w:r>
      <w:r w:rsidR="00270DB5">
        <w:rPr>
          <w:color w:val="24292F"/>
          <w:sz w:val="28"/>
          <w:szCs w:val="28"/>
          <w:shd w:val="clear" w:color="auto" w:fill="FFFFFF"/>
        </w:rPr>
        <w:t xml:space="preserve">модели </w:t>
      </w:r>
      <w:r w:rsidRPr="00BE193F">
        <w:rPr>
          <w:color w:val="24292F"/>
          <w:sz w:val="28"/>
          <w:szCs w:val="28"/>
          <w:shd w:val="clear" w:color="auto" w:fill="FFFFFF"/>
        </w:rPr>
        <w:t xml:space="preserve">представлена на рисунке </w:t>
      </w:r>
      <w:r w:rsidR="00270DB5">
        <w:rPr>
          <w:rStyle w:val="pl-k"/>
          <w:sz w:val="28"/>
          <w:szCs w:val="28"/>
          <w:shd w:val="clear" w:color="auto" w:fill="FFFFFF"/>
        </w:rPr>
        <w:t>1</w:t>
      </w:r>
      <w:r w:rsidRPr="00BE193F">
        <w:rPr>
          <w:color w:val="24292F"/>
          <w:sz w:val="28"/>
          <w:szCs w:val="28"/>
          <w:shd w:val="clear" w:color="auto" w:fill="FFFFFF"/>
        </w:rPr>
        <w:t>.</w:t>
      </w:r>
    </w:p>
    <w:p w14:paraId="3CC220A1" w14:textId="35840EDD" w:rsidR="00E81F2A" w:rsidRDefault="00270DB5" w:rsidP="005528D2">
      <w:pPr>
        <w:spacing w:line="360" w:lineRule="auto"/>
        <w:jc w:val="center"/>
      </w:pPr>
      <w:r w:rsidRPr="00270DB5">
        <w:rPr>
          <w:noProof/>
          <w:lang w:eastAsia="ru-RU"/>
        </w:rPr>
        <w:drawing>
          <wp:inline distT="0" distB="0" distL="0" distR="0" wp14:anchorId="6FCA2EE0" wp14:editId="2AD70829">
            <wp:extent cx="6130816" cy="2590800"/>
            <wp:effectExtent l="0" t="0" r="3810" b="0"/>
            <wp:docPr id="1" name="Рисунок 1" descr="C:\Users\dimas\Downloads\model.drawi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imas\Downloads\model.drawio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729" cy="259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8379C" w14:textId="05E13577" w:rsidR="005528D2" w:rsidRDefault="005528D2" w:rsidP="005528D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70DB5">
        <w:rPr>
          <w:sz w:val="28"/>
          <w:szCs w:val="28"/>
        </w:rPr>
        <w:t>1</w:t>
      </w:r>
      <w:r>
        <w:rPr>
          <w:sz w:val="28"/>
          <w:szCs w:val="28"/>
        </w:rPr>
        <w:t xml:space="preserve"> – Структурная схема модели</w:t>
      </w:r>
    </w:p>
    <w:p w14:paraId="2CEDFDA2" w14:textId="4E7137AC" w:rsidR="005528D2" w:rsidRDefault="005528D2" w:rsidP="002B2D61">
      <w:pPr>
        <w:jc w:val="center"/>
        <w:rPr>
          <w:sz w:val="28"/>
          <w:szCs w:val="28"/>
        </w:rPr>
      </w:pPr>
    </w:p>
    <w:p w14:paraId="77517958" w14:textId="77777777" w:rsidR="005528D2" w:rsidRDefault="005528D2" w:rsidP="005528D2">
      <w:pPr>
        <w:jc w:val="both"/>
        <w:rPr>
          <w:sz w:val="28"/>
          <w:szCs w:val="28"/>
        </w:rPr>
      </w:pPr>
    </w:p>
    <w:p w14:paraId="6871A1C4" w14:textId="6C64EFD4" w:rsidR="005528D2" w:rsidRPr="005528D2" w:rsidRDefault="005528D2" w:rsidP="005528D2">
      <w:pPr>
        <w:jc w:val="both"/>
        <w:rPr>
          <w:sz w:val="28"/>
          <w:szCs w:val="28"/>
        </w:rPr>
      </w:pPr>
      <w:r>
        <w:rPr>
          <w:sz w:val="28"/>
          <w:szCs w:val="28"/>
        </w:rPr>
        <w:t>Вероятность отказа вычисляется следующим образом:</w:t>
      </w:r>
    </w:p>
    <w:p w14:paraId="7E6A8A4A" w14:textId="77777777" w:rsidR="00E81F2A" w:rsidRPr="006A4F0C" w:rsidRDefault="00E81F2A" w:rsidP="00E81F2A">
      <w:pPr>
        <w:jc w:val="both"/>
      </w:pPr>
    </w:p>
    <w:p w14:paraId="00DFA924" w14:textId="53E9C688" w:rsidR="00E81F2A" w:rsidRPr="00467F0D" w:rsidRDefault="00E81F2A" w:rsidP="005528D2">
      <w:pPr>
        <w:jc w:val="center"/>
        <w:rPr>
          <w:lang w:val="en-US"/>
        </w:rPr>
      </w:pPr>
      <w:r w:rsidRPr="00BF50BC">
        <w:rPr>
          <w:position w:val="-30"/>
        </w:rPr>
        <w:object w:dxaOrig="1800" w:dyaOrig="680" w14:anchorId="283C9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pt;height:40.5pt" o:ole="">
            <v:imagedata r:id="rId10" o:title=""/>
          </v:shape>
          <o:OLEObject Type="Embed" ProgID="Equation.DSMT4" ShapeID="_x0000_i1026" DrawAspect="Content" ObjectID="_1731974435" r:id="rId11"/>
        </w:object>
      </w:r>
    </w:p>
    <w:p w14:paraId="09E00A1D" w14:textId="0A56FD23" w:rsidR="003B7CB6" w:rsidRDefault="003B7CB6" w:rsidP="003B7CB6"/>
    <w:p w14:paraId="75C50D87" w14:textId="68D938DB" w:rsidR="00BE193F" w:rsidRDefault="00BE193F" w:rsidP="00C5029C">
      <w:pPr>
        <w:pStyle w:val="1"/>
      </w:pPr>
      <w:r>
        <w:lastRenderedPageBreak/>
        <w:t>Текст программы</w:t>
      </w:r>
    </w:p>
    <w:p w14:paraId="706724F6" w14:textId="2F531FDD" w:rsidR="00C5029C" w:rsidRDefault="00C5029C" w:rsidP="00C5029C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7"/>
      </w:tblGrid>
      <w:tr w:rsidR="00C5029C" w14:paraId="55A98CDB" w14:textId="77777777" w:rsidTr="00C5029C">
        <w:tc>
          <w:tcPr>
            <w:tcW w:w="9627" w:type="dxa"/>
          </w:tcPr>
          <w:p w14:paraId="6200A56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from random import random</w:t>
            </w:r>
          </w:p>
          <w:p w14:paraId="4DD587B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13C3DBD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EPS = 1e-5</w:t>
            </w:r>
          </w:p>
          <w:p w14:paraId="5BD5533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0.01</w:t>
            </w:r>
          </w:p>
          <w:p w14:paraId="21E75BB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3B5A44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class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2A6B8E0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__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ni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_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self, a, b):</w:t>
            </w:r>
          </w:p>
          <w:p w14:paraId="7B35A89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a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a</w:t>
            </w:r>
          </w:p>
          <w:p w14:paraId="5492A71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b</w:t>
            </w:r>
          </w:p>
          <w:p w14:paraId="191FFFC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7BA475D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generate(self):</w:t>
            </w:r>
          </w:p>
          <w:p w14:paraId="6F4ABA2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return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a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+ (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b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-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a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 * random()</w:t>
            </w:r>
          </w:p>
          <w:p w14:paraId="20D4A21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185C300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class Client:</w:t>
            </w:r>
          </w:p>
          <w:p w14:paraId="23ABD2F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ur_id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0</w:t>
            </w:r>
          </w:p>
          <w:p w14:paraId="11CA083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__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ni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__(self):</w:t>
            </w:r>
          </w:p>
          <w:p w14:paraId="0EA999F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self.id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.cur_id</w:t>
            </w:r>
            <w:proofErr w:type="spellEnd"/>
          </w:p>
          <w:p w14:paraId="1B857CB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.cur_id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+= 1</w:t>
            </w:r>
          </w:p>
          <w:p w14:paraId="6B0E515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1F53872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class Generator:</w:t>
            </w:r>
          </w:p>
          <w:p w14:paraId="627458C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__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ni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_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self, distribution):</w:t>
            </w:r>
          </w:p>
          <w:p w14:paraId="247DB47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distrib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distribution</w:t>
            </w:r>
          </w:p>
          <w:p w14:paraId="057FFBB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0</w:t>
            </w:r>
          </w:p>
          <w:p w14:paraId="19E94D5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2648C79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update(self):</w:t>
            </w:r>
          </w:p>
          <w:p w14:paraId="511EB70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-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</w:p>
          <w:p w14:paraId="2260CEC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&lt;= EPS:</w:t>
            </w:r>
          </w:p>
          <w:p w14:paraId="76E9817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distrib.generat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7718452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return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Client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)</w:t>
            </w:r>
          </w:p>
          <w:p w14:paraId="79231AA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return None</w:t>
            </w:r>
          </w:p>
          <w:p w14:paraId="52C1646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6034F1F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class Manager:</w:t>
            </w:r>
          </w:p>
          <w:p w14:paraId="6A33A64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__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ni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_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self, queue, distribution):</w:t>
            </w:r>
          </w:p>
          <w:p w14:paraId="5A7F2DA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distrib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distribution</w:t>
            </w:r>
          </w:p>
          <w:p w14:paraId="5C06AE5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False</w:t>
            </w:r>
          </w:p>
          <w:p w14:paraId="075C120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queue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queue</w:t>
            </w:r>
          </w:p>
          <w:p w14:paraId="722D8EF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None</w:t>
            </w:r>
          </w:p>
          <w:p w14:paraId="58D3229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0</w:t>
            </w:r>
          </w:p>
          <w:p w14:paraId="36E34BA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8DB34F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accept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self, client):</w:t>
            </w:r>
          </w:p>
          <w:p w14:paraId="1C8BD10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True</w:t>
            </w:r>
          </w:p>
          <w:p w14:paraId="3ADDF51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client</w:t>
            </w:r>
          </w:p>
          <w:p w14:paraId="700F87F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distrib.generat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1EE09D3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29FC630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rve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self):</w:t>
            </w:r>
          </w:p>
          <w:p w14:paraId="5270F7A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queu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.append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current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</w:t>
            </w:r>
          </w:p>
          <w:p w14:paraId="52D9031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False</w:t>
            </w:r>
          </w:p>
          <w:p w14:paraId="6A58E2F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None</w:t>
            </w:r>
          </w:p>
          <w:p w14:paraId="6F074A5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05BB98B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update(self):</w:t>
            </w:r>
          </w:p>
          <w:p w14:paraId="08DE657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56E68C6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-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</w:p>
          <w:p w14:paraId="65A4F18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if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&lt;= EPS:</w:t>
            </w:r>
          </w:p>
          <w:p w14:paraId="03D3BFE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serv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6D751F2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13859F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class Mechanic:</w:t>
            </w:r>
          </w:p>
          <w:p w14:paraId="29E0CB2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__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ni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_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self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_queu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, distribution):</w:t>
            </w:r>
          </w:p>
          <w:p w14:paraId="2FDD556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distrib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distribution</w:t>
            </w:r>
          </w:p>
          <w:p w14:paraId="592234E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False</w:t>
            </w:r>
          </w:p>
          <w:p w14:paraId="1054254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li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queu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_queue</w:t>
            </w:r>
            <w:proofErr w:type="spellEnd"/>
          </w:p>
          <w:p w14:paraId="0727312C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lastRenderedPageBreak/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None</w:t>
            </w:r>
          </w:p>
          <w:p w14:paraId="05961BB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0</w:t>
            </w:r>
          </w:p>
          <w:p w14:paraId="6AB0D2F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1C9AA8D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update(self):</w:t>
            </w:r>
          </w:p>
          <w:p w14:paraId="744B5E9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res = ''</w:t>
            </w:r>
          </w:p>
          <w:p w14:paraId="0A79EDE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02A87F6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-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</w:p>
          <w:p w14:paraId="152B522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if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&lt;= EPS:</w:t>
            </w:r>
          </w:p>
          <w:p w14:paraId="39FB789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False</w:t>
            </w:r>
          </w:p>
          <w:p w14:paraId="7F4D075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None</w:t>
            </w:r>
          </w:p>
          <w:p w14:paraId="491FD5C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res = 'served'</w:t>
            </w:r>
          </w:p>
          <w:p w14:paraId="6558CAE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1A6C955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not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and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le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client_queu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 &gt; 0:</w:t>
            </w:r>
          </w:p>
          <w:p w14:paraId="52AA4F3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curren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client_queue.pop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0)</w:t>
            </w:r>
          </w:p>
          <w:p w14:paraId="6AAE1A0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time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lef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self.distrib.generate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3429034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elf.busy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 = True</w:t>
            </w:r>
          </w:p>
          <w:p w14:paraId="246F0C3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5333680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return res</w:t>
            </w:r>
          </w:p>
          <w:p w14:paraId="762A9F2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5C29318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hoose_manager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managers):</w:t>
            </w:r>
          </w:p>
          <w:p w14:paraId="335DDA1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for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in range(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le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managers)):</w:t>
            </w:r>
          </w:p>
          <w:p w14:paraId="32847A3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not managers[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</w:t>
            </w:r>
            <w:proofErr w:type="spellEnd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].busy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1F51BCB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return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i</w:t>
            </w:r>
            <w:proofErr w:type="spellEnd"/>
          </w:p>
          <w:p w14:paraId="1DC09FE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return -1</w:t>
            </w:r>
          </w:p>
          <w:p w14:paraId="01C427D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5D38DCF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ime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tep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generator, managers, mechanics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gen_flag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True):</w:t>
            </w:r>
          </w:p>
          <w:p w14:paraId="6981A74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if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gen_flag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2DFA49F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client =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generator.update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75F3A0E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client:</w:t>
            </w:r>
          </w:p>
          <w:p w14:paraId="1E6FBB0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['visited'] += 1</w:t>
            </w:r>
          </w:p>
          <w:p w14:paraId="3F667C3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man_ind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hoose_manager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managers)</w:t>
            </w:r>
          </w:p>
          <w:p w14:paraId="59B83C2C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if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man_ind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= -1:</w:t>
            </w:r>
          </w:p>
          <w:p w14:paraId="0BE936EF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['denied'] += 1</w:t>
            </w:r>
          </w:p>
          <w:p w14:paraId="0CED253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else:</w:t>
            </w:r>
          </w:p>
          <w:p w14:paraId="00B9D09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    managers[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man_ind</w:t>
            </w:r>
            <w:proofErr w:type="spellEnd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].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accept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_client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client)</w:t>
            </w:r>
          </w:p>
          <w:p w14:paraId="7384761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3BB2470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for man in managers:</w:t>
            </w:r>
          </w:p>
          <w:p w14:paraId="415B259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an.update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60BCFF9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DA654D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for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mech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in mechanics:</w:t>
            </w:r>
          </w:p>
          <w:p w14:paraId="0111A82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res = </w:t>
            </w:r>
            <w:proofErr w:type="spellStart"/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.update</w:t>
            </w:r>
            <w:proofErr w:type="spellEnd"/>
            <w:proofErr w:type="gramEnd"/>
            <w:r w:rsidRPr="00270DB5">
              <w:rPr>
                <w:rFonts w:ascii="Courier New" w:hAnsi="Courier New" w:cs="Courier New"/>
                <w:lang w:val="en-US"/>
              </w:rPr>
              <w:t>()</w:t>
            </w:r>
          </w:p>
          <w:p w14:paraId="1D6CB72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if res == 'served':</w:t>
            </w:r>
          </w:p>
          <w:p w14:paraId="6EBB755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['served'] += 1</w:t>
            </w:r>
          </w:p>
          <w:p w14:paraId="2890661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6A9C23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odel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generator, managers, mechanics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:</w:t>
            </w:r>
          </w:p>
          <w:p w14:paraId="798BCE5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{'visited': 0, 'denied': 0, 'served': 0}</w:t>
            </w:r>
          </w:p>
          <w:p w14:paraId="0377686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time = 0</w:t>
            </w:r>
          </w:p>
          <w:p w14:paraId="16EBE81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7333A38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while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['visited'] &lt;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1F165954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ime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tep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generator, managers, mechanics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</w:t>
            </w:r>
          </w:p>
          <w:p w14:paraId="376D9DCB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time +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</w:p>
          <w:p w14:paraId="034B4A0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7A634A0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while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['denied'] +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['served'] &lt;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</w:t>
            </w:r>
          </w:p>
          <w:p w14:paraId="4E1CC352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ime_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step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generator, managers, mechanics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, False)</w:t>
            </w:r>
          </w:p>
          <w:p w14:paraId="407DEF3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time +=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t</w:t>
            </w:r>
            <w:proofErr w:type="spellEnd"/>
          </w:p>
          <w:p w14:paraId="3A4FD7D1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241752E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return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clients_info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, time</w:t>
            </w:r>
          </w:p>
          <w:p w14:paraId="2DD449E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4424D30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def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ain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):</w:t>
            </w:r>
          </w:p>
          <w:p w14:paraId="53C17E4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queue1 = []</w:t>
            </w:r>
          </w:p>
          <w:p w14:paraId="41163A7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queue2 = []</w:t>
            </w:r>
          </w:p>
          <w:p w14:paraId="0CCEBF4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</w:p>
          <w:p w14:paraId="728DCA68" w14:textId="3898822C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client</w:t>
            </w:r>
            <w:r w:rsidR="00F574E9">
              <w:rPr>
                <w:rFonts w:ascii="Courier New" w:hAnsi="Courier New" w:cs="Courier New"/>
                <w:lang w:val="en-US"/>
              </w:rPr>
              <w:t xml:space="preserve">s = </w:t>
            </w:r>
            <w:proofErr w:type="gramStart"/>
            <w:r w:rsidR="00F574E9">
              <w:rPr>
                <w:rFonts w:ascii="Courier New" w:hAnsi="Courier New" w:cs="Courier New"/>
                <w:lang w:val="en-US"/>
              </w:rPr>
              <w:t>Generator(</w:t>
            </w:r>
            <w:proofErr w:type="spellStart"/>
            <w:proofErr w:type="gramEnd"/>
            <w:r w:rsidR="00F574E9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="00F574E9">
              <w:rPr>
                <w:rFonts w:ascii="Courier New" w:hAnsi="Courier New" w:cs="Courier New"/>
                <w:lang w:val="en-US"/>
              </w:rPr>
              <w:t>(14, 20</w:t>
            </w:r>
            <w:r w:rsidRPr="00270DB5">
              <w:rPr>
                <w:rFonts w:ascii="Courier New" w:hAnsi="Courier New" w:cs="Courier New"/>
                <w:lang w:val="en-US"/>
              </w:rPr>
              <w:t>))</w:t>
            </w:r>
          </w:p>
          <w:p w14:paraId="449AE50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0551111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managers = [</w:t>
            </w:r>
          </w:p>
          <w:p w14:paraId="12096724" w14:textId="7F7873A4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an</w:t>
            </w:r>
            <w:r w:rsidR="00F574E9">
              <w:rPr>
                <w:rFonts w:ascii="Courier New" w:hAnsi="Courier New" w:cs="Courier New"/>
                <w:lang w:val="en-US"/>
              </w:rPr>
              <w:t>ager(</w:t>
            </w:r>
            <w:proofErr w:type="gramEnd"/>
            <w:r w:rsidR="00F574E9">
              <w:rPr>
                <w:rFonts w:ascii="Courier New" w:hAnsi="Courier New" w:cs="Courier New"/>
                <w:lang w:val="en-US"/>
              </w:rPr>
              <w:t xml:space="preserve">queue1, </w:t>
            </w:r>
            <w:proofErr w:type="spellStart"/>
            <w:r w:rsidR="00F574E9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="00F574E9">
              <w:rPr>
                <w:rFonts w:ascii="Courier New" w:hAnsi="Courier New" w:cs="Courier New"/>
                <w:lang w:val="en-US"/>
              </w:rPr>
              <w:t>(26, 3</w:t>
            </w:r>
            <w:r w:rsidRPr="00270DB5">
              <w:rPr>
                <w:rFonts w:ascii="Courier New" w:hAnsi="Courier New" w:cs="Courier New"/>
                <w:lang w:val="en-US"/>
              </w:rPr>
              <w:t>4)),</w:t>
            </w:r>
          </w:p>
          <w:p w14:paraId="0DC68402" w14:textId="4C35796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a</w:t>
            </w:r>
            <w:r w:rsidR="00F574E9">
              <w:rPr>
                <w:rFonts w:ascii="Courier New" w:hAnsi="Courier New" w:cs="Courier New"/>
                <w:lang w:val="en-US"/>
              </w:rPr>
              <w:t>nager(</w:t>
            </w:r>
            <w:proofErr w:type="gramEnd"/>
            <w:r w:rsidR="00F574E9">
              <w:rPr>
                <w:rFonts w:ascii="Courier New" w:hAnsi="Courier New" w:cs="Courier New"/>
                <w:lang w:val="en-US"/>
              </w:rPr>
              <w:t xml:space="preserve">queue2, </w:t>
            </w:r>
            <w:proofErr w:type="spellStart"/>
            <w:r w:rsidR="00F574E9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="00F574E9">
              <w:rPr>
                <w:rFonts w:ascii="Courier New" w:hAnsi="Courier New" w:cs="Courier New"/>
                <w:lang w:val="en-US"/>
              </w:rPr>
              <w:t>(</w:t>
            </w:r>
            <w:r w:rsidRPr="00270DB5">
              <w:rPr>
                <w:rFonts w:ascii="Courier New" w:hAnsi="Courier New" w:cs="Courier New"/>
                <w:lang w:val="en-US"/>
              </w:rPr>
              <w:t>2</w:t>
            </w:r>
            <w:r w:rsidR="00F574E9" w:rsidRPr="00F574E9">
              <w:rPr>
                <w:rFonts w:ascii="Courier New" w:hAnsi="Courier New" w:cs="Courier New"/>
                <w:lang w:val="en-US"/>
              </w:rPr>
              <w:t>8</w:t>
            </w:r>
            <w:r w:rsidR="00F574E9">
              <w:rPr>
                <w:rFonts w:ascii="Courier New" w:hAnsi="Courier New" w:cs="Courier New"/>
                <w:lang w:val="en-US"/>
              </w:rPr>
              <w:t>, 3</w:t>
            </w:r>
            <w:r w:rsidRPr="00270DB5">
              <w:rPr>
                <w:rFonts w:ascii="Courier New" w:hAnsi="Courier New" w:cs="Courier New"/>
                <w:lang w:val="en-US"/>
              </w:rPr>
              <w:t>8))</w:t>
            </w:r>
          </w:p>
          <w:p w14:paraId="13C2EF7C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]</w:t>
            </w:r>
          </w:p>
          <w:p w14:paraId="386A28B6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5BA89E9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mechanics = [</w:t>
            </w:r>
          </w:p>
          <w:p w14:paraId="6ED8E3D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anic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queue1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10, 18)),</w:t>
            </w:r>
          </w:p>
          <w:p w14:paraId="11A998E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anic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queue1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10, 20)),</w:t>
            </w:r>
          </w:p>
          <w:p w14:paraId="325BC20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anic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queue1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15, 19)),</w:t>
            </w:r>
          </w:p>
          <w:p w14:paraId="052FD79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anic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queue2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16, 20)),</w:t>
            </w:r>
          </w:p>
          <w:p w14:paraId="176EB38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echanic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queue2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EvenDistribution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(18, 24))</w:t>
            </w:r>
          </w:p>
          <w:p w14:paraId="0CE9ABD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]</w:t>
            </w:r>
          </w:p>
          <w:p w14:paraId="7B73201D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0AA3E8C8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= 1000</w:t>
            </w:r>
          </w:p>
          <w:p w14:paraId="4D25F807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res, time =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model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 xml:space="preserve">clients, managers, mechanics,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)</w:t>
            </w:r>
          </w:p>
          <w:p w14:paraId="44A9074C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2389D7E3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print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'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Клиентов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посетило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', res['visited'])</w:t>
            </w:r>
          </w:p>
          <w:p w14:paraId="7A2BDACE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print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'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Клиентов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обслужено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', res['served'])</w:t>
            </w:r>
          </w:p>
          <w:p w14:paraId="7F760BA4" w14:textId="77777777" w:rsidR="00270DB5" w:rsidRPr="00270DB5" w:rsidRDefault="00270DB5" w:rsidP="00270DB5">
            <w:pPr>
              <w:rPr>
                <w:rFonts w:ascii="Courier New" w:hAnsi="Courier New" w:cs="Courier New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print</w:t>
            </w:r>
            <w:r w:rsidRPr="00270DB5">
              <w:rPr>
                <w:rFonts w:ascii="Courier New" w:hAnsi="Courier New" w:cs="Courier New"/>
              </w:rPr>
              <w:t>(</w:t>
            </w:r>
            <w:proofErr w:type="gramEnd"/>
            <w:r w:rsidRPr="00270DB5">
              <w:rPr>
                <w:rFonts w:ascii="Courier New" w:hAnsi="Courier New" w:cs="Courier New"/>
              </w:rPr>
              <w:t xml:space="preserve">'Клиентов отклонено:', </w:t>
            </w:r>
            <w:r w:rsidRPr="00270DB5">
              <w:rPr>
                <w:rFonts w:ascii="Courier New" w:hAnsi="Courier New" w:cs="Courier New"/>
                <w:lang w:val="en-US"/>
              </w:rPr>
              <w:t>res</w:t>
            </w:r>
            <w:r w:rsidRPr="00270DB5">
              <w:rPr>
                <w:rFonts w:ascii="Courier New" w:hAnsi="Courier New" w:cs="Courier New"/>
              </w:rPr>
              <w:t>['</w:t>
            </w:r>
            <w:r w:rsidRPr="00270DB5">
              <w:rPr>
                <w:rFonts w:ascii="Courier New" w:hAnsi="Courier New" w:cs="Courier New"/>
                <w:lang w:val="en-US"/>
              </w:rPr>
              <w:t>denied</w:t>
            </w:r>
            <w:r w:rsidRPr="00270DB5">
              <w:rPr>
                <w:rFonts w:ascii="Courier New" w:hAnsi="Courier New" w:cs="Courier New"/>
              </w:rPr>
              <w:t>'])</w:t>
            </w:r>
          </w:p>
          <w:p w14:paraId="6EA987B0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</w:rPr>
              <w:t xml:space="preserve">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print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'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Модельное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время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:', round(time, 2))</w:t>
            </w:r>
          </w:p>
          <w:p w14:paraId="78C7678A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 xml:space="preserve">    </w:t>
            </w:r>
            <w:proofErr w:type="gramStart"/>
            <w:r w:rsidRPr="00270DB5">
              <w:rPr>
                <w:rFonts w:ascii="Courier New" w:hAnsi="Courier New" w:cs="Courier New"/>
                <w:lang w:val="en-US"/>
              </w:rPr>
              <w:t>print(</w:t>
            </w:r>
            <w:proofErr w:type="gramEnd"/>
            <w:r w:rsidRPr="00270DB5">
              <w:rPr>
                <w:rFonts w:ascii="Courier New" w:hAnsi="Courier New" w:cs="Courier New"/>
                <w:lang w:val="en-US"/>
              </w:rPr>
              <w:t>'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Вероятность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отказа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 xml:space="preserve">:', round(res['denied'] / </w:t>
            </w:r>
            <w:proofErr w:type="spellStart"/>
            <w:r w:rsidRPr="00270DB5">
              <w:rPr>
                <w:rFonts w:ascii="Courier New" w:hAnsi="Courier New" w:cs="Courier New"/>
                <w:lang w:val="en-US"/>
              </w:rPr>
              <w:t>total_clients</w:t>
            </w:r>
            <w:proofErr w:type="spellEnd"/>
            <w:r w:rsidRPr="00270DB5">
              <w:rPr>
                <w:rFonts w:ascii="Courier New" w:hAnsi="Courier New" w:cs="Courier New"/>
                <w:lang w:val="en-US"/>
              </w:rPr>
              <w:t>, 3))</w:t>
            </w:r>
          </w:p>
          <w:p w14:paraId="14DC1C09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</w:p>
          <w:p w14:paraId="5B2C4555" w14:textId="77777777" w:rsidR="00270DB5" w:rsidRPr="00270DB5" w:rsidRDefault="00270DB5" w:rsidP="00270DB5">
            <w:pPr>
              <w:rPr>
                <w:rFonts w:ascii="Courier New" w:hAnsi="Courier New" w:cs="Courier New"/>
                <w:lang w:val="en-US"/>
              </w:rPr>
            </w:pPr>
            <w:r w:rsidRPr="00270DB5">
              <w:rPr>
                <w:rFonts w:ascii="Courier New" w:hAnsi="Courier New" w:cs="Courier New"/>
                <w:lang w:val="en-US"/>
              </w:rPr>
              <w:t>if __name__ == '__main__':</w:t>
            </w:r>
          </w:p>
          <w:p w14:paraId="6A8399A0" w14:textId="4C6CB355" w:rsidR="00C5029C" w:rsidRDefault="00270DB5" w:rsidP="00270DB5">
            <w:r w:rsidRPr="00270DB5">
              <w:rPr>
                <w:rFonts w:ascii="Courier New" w:hAnsi="Courier New" w:cs="Courier New"/>
                <w:lang w:val="en-US"/>
              </w:rPr>
              <w:t xml:space="preserve">    main()</w:t>
            </w:r>
          </w:p>
        </w:tc>
      </w:tr>
    </w:tbl>
    <w:p w14:paraId="368A9D93" w14:textId="475FB00E" w:rsidR="00E507D1" w:rsidRPr="00BE193F" w:rsidRDefault="00E507D1" w:rsidP="00C5029C">
      <w:pPr>
        <w:pStyle w:val="af5"/>
        <w:ind w:firstLine="0"/>
        <w:rPr>
          <w:b/>
          <w:bCs/>
          <w:sz w:val="36"/>
          <w:szCs w:val="36"/>
          <w:lang w:val="en-US"/>
        </w:rPr>
      </w:pPr>
    </w:p>
    <w:p w14:paraId="5A95960E" w14:textId="30B2923E" w:rsidR="00B24AAF" w:rsidRDefault="005B7A3D" w:rsidP="00B24AAF">
      <w:pPr>
        <w:pStyle w:val="1"/>
        <w:spacing w:line="360" w:lineRule="auto"/>
      </w:pPr>
      <w:bookmarkStart w:id="3" w:name="_Toc57945112"/>
      <w:r w:rsidRPr="00571849">
        <w:t>Результат</w:t>
      </w:r>
      <w:r>
        <w:t>ы</w:t>
      </w:r>
      <w:r w:rsidRPr="00571849">
        <w:t xml:space="preserve"> работы</w:t>
      </w:r>
      <w:bookmarkEnd w:id="3"/>
    </w:p>
    <w:p w14:paraId="4DA1139D" w14:textId="64FFF786" w:rsidR="00467F0D" w:rsidRDefault="00467F0D" w:rsidP="00467F0D"/>
    <w:p w14:paraId="4AC7CF35" w14:textId="5544C51E" w:rsidR="00467F0D" w:rsidRPr="00E507D1" w:rsidRDefault="005528D2" w:rsidP="00E507D1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Результаты моделирования процесса </w:t>
      </w:r>
      <w:r w:rsidR="00F574E9">
        <w:rPr>
          <w:sz w:val="28"/>
          <w:szCs w:val="28"/>
        </w:rPr>
        <w:t>обслуживания 1000 клиентов автосервиса</w:t>
      </w:r>
      <w:r w:rsidR="00C4252F">
        <w:rPr>
          <w:sz w:val="28"/>
          <w:szCs w:val="28"/>
        </w:rPr>
        <w:t xml:space="preserve"> представлены на рисунках </w:t>
      </w:r>
      <w:r w:rsidR="00E507D1">
        <w:rPr>
          <w:sz w:val="28"/>
          <w:szCs w:val="28"/>
        </w:rPr>
        <w:t>2</w:t>
      </w:r>
      <w:r>
        <w:rPr>
          <w:sz w:val="28"/>
          <w:szCs w:val="28"/>
        </w:rPr>
        <w:t>-5</w:t>
      </w:r>
      <w:r w:rsidR="00467F0D" w:rsidRPr="00467F0D">
        <w:rPr>
          <w:sz w:val="28"/>
          <w:szCs w:val="28"/>
        </w:rPr>
        <w:t>.</w:t>
      </w:r>
      <w:r w:rsidR="00E507D1" w:rsidRPr="00E507D1">
        <w:rPr>
          <w:sz w:val="28"/>
          <w:szCs w:val="28"/>
        </w:rPr>
        <w:t xml:space="preserve"> </w:t>
      </w:r>
      <w:r w:rsidR="00E507D1">
        <w:rPr>
          <w:sz w:val="28"/>
          <w:szCs w:val="28"/>
        </w:rPr>
        <w:t xml:space="preserve">В приведенных примерах работы интервал времени поступления клиентов в автосервис равен </w:t>
      </w:r>
      <w:r w:rsidR="00E507D1" w:rsidRPr="00E507D1">
        <w:rPr>
          <w:sz w:val="28"/>
          <w:szCs w:val="28"/>
        </w:rPr>
        <w:t>17 ± 3</w:t>
      </w:r>
      <w:r w:rsidR="00E507D1" w:rsidRPr="00E507D1">
        <w:rPr>
          <w:sz w:val="28"/>
          <w:szCs w:val="28"/>
        </w:rPr>
        <w:t xml:space="preserve">, </w:t>
      </w:r>
      <w:r w:rsidR="00E507D1" w:rsidRPr="00E507D1">
        <w:rPr>
          <w:sz w:val="28"/>
          <w:szCs w:val="28"/>
        </w:rPr>
        <w:t>1</w:t>
      </w:r>
      <w:r w:rsidR="00E507D1">
        <w:rPr>
          <w:sz w:val="28"/>
          <w:szCs w:val="28"/>
        </w:rPr>
        <w:t>3</w:t>
      </w:r>
      <w:r w:rsidR="00E507D1" w:rsidRPr="00E507D1">
        <w:rPr>
          <w:sz w:val="28"/>
          <w:szCs w:val="28"/>
        </w:rPr>
        <w:t xml:space="preserve"> ± 3</w:t>
      </w:r>
      <w:r w:rsidR="00E507D1" w:rsidRPr="00E507D1">
        <w:rPr>
          <w:sz w:val="28"/>
          <w:szCs w:val="28"/>
        </w:rPr>
        <w:t xml:space="preserve">, </w:t>
      </w:r>
      <w:r w:rsidR="00E507D1" w:rsidRPr="00E507D1">
        <w:rPr>
          <w:sz w:val="28"/>
          <w:szCs w:val="28"/>
        </w:rPr>
        <w:t>1</w:t>
      </w:r>
      <w:r w:rsidR="00E507D1">
        <w:rPr>
          <w:sz w:val="28"/>
          <w:szCs w:val="28"/>
        </w:rPr>
        <w:t>1</w:t>
      </w:r>
      <w:r w:rsidR="00E507D1" w:rsidRPr="00E507D1">
        <w:rPr>
          <w:sz w:val="28"/>
          <w:szCs w:val="28"/>
        </w:rPr>
        <w:t>±3</w:t>
      </w:r>
      <w:r w:rsidR="00E507D1" w:rsidRPr="00E507D1">
        <w:rPr>
          <w:sz w:val="28"/>
          <w:szCs w:val="28"/>
        </w:rPr>
        <w:t xml:space="preserve"> </w:t>
      </w:r>
      <w:r w:rsidR="00E507D1">
        <w:rPr>
          <w:sz w:val="28"/>
          <w:szCs w:val="28"/>
        </w:rPr>
        <w:t>и 8</w:t>
      </w:r>
      <w:r w:rsidR="00E507D1" w:rsidRPr="00E507D1">
        <w:rPr>
          <w:sz w:val="28"/>
          <w:szCs w:val="28"/>
        </w:rPr>
        <w:t xml:space="preserve"> ± </w:t>
      </w:r>
      <w:r w:rsidR="00E507D1">
        <w:rPr>
          <w:sz w:val="28"/>
          <w:szCs w:val="28"/>
        </w:rPr>
        <w:t>2 минуты соответственно.</w:t>
      </w:r>
    </w:p>
    <w:p w14:paraId="1ECC4D16" w14:textId="11882254" w:rsidR="00467F0D" w:rsidRDefault="00467F0D" w:rsidP="00467F0D"/>
    <w:p w14:paraId="3A124BF3" w14:textId="78443EA8" w:rsidR="00E507D1" w:rsidRDefault="00E507D1" w:rsidP="00E507D1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65E7BA1" wp14:editId="4236DDDE">
            <wp:extent cx="2095500" cy="974911"/>
            <wp:effectExtent l="0" t="0" r="0" b="0"/>
            <wp:docPr id="2" name="Рисунок 2" descr="https://i.gyazo.com/bd4798a2eadfa5a632e5a47d891edd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i.gyazo.com/bd4798a2eadfa5a632e5a47d891edd90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696" cy="1002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A24C" w14:textId="77777777" w:rsidR="00E507D1" w:rsidRDefault="00E507D1" w:rsidP="00E507D1">
      <w:pPr>
        <w:jc w:val="center"/>
        <w:rPr>
          <w:noProof/>
          <w:lang w:eastAsia="ru-RU"/>
        </w:rPr>
      </w:pPr>
    </w:p>
    <w:p w14:paraId="4CC45D80" w14:textId="778DD946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 w:rsidR="00E507D1">
        <w:rPr>
          <w:sz w:val="28"/>
          <w:szCs w:val="28"/>
        </w:rPr>
        <w:t>исунок 2</w:t>
      </w:r>
      <w:r>
        <w:rPr>
          <w:sz w:val="28"/>
          <w:szCs w:val="28"/>
        </w:rPr>
        <w:t xml:space="preserve"> – Пример работы №1</w:t>
      </w:r>
    </w:p>
    <w:p w14:paraId="17D54B24" w14:textId="77777777" w:rsidR="00E507D1" w:rsidRDefault="00E507D1" w:rsidP="00C5029C">
      <w:pPr>
        <w:jc w:val="center"/>
        <w:rPr>
          <w:sz w:val="28"/>
          <w:szCs w:val="28"/>
        </w:rPr>
      </w:pPr>
    </w:p>
    <w:p w14:paraId="7C4707BB" w14:textId="77777777" w:rsidR="00C5029C" w:rsidRDefault="00C5029C" w:rsidP="00C5029C">
      <w:pPr>
        <w:jc w:val="center"/>
        <w:rPr>
          <w:noProof/>
          <w:lang w:eastAsia="ru-RU"/>
        </w:rPr>
      </w:pPr>
    </w:p>
    <w:p w14:paraId="7C0E7301" w14:textId="4E04D75E" w:rsidR="00E507D1" w:rsidRDefault="00E507D1" w:rsidP="00E507D1">
      <w:pPr>
        <w:jc w:val="center"/>
      </w:pPr>
      <w:r>
        <w:rPr>
          <w:noProof/>
          <w:lang w:eastAsia="ru-RU"/>
        </w:rPr>
        <w:drawing>
          <wp:inline distT="0" distB="0" distL="0" distR="0" wp14:anchorId="325B5E41" wp14:editId="7150704E">
            <wp:extent cx="2105025" cy="969853"/>
            <wp:effectExtent l="0" t="0" r="0" b="1905"/>
            <wp:docPr id="3" name="Рисунок 3" descr="https://i.gyazo.com/040696665fe5edfd20a120b00f8d8f6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.gyazo.com/040696665fe5edfd20a120b00f8d8f6d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3" cy="98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719E6" w14:textId="77777777" w:rsidR="00E507D1" w:rsidRDefault="00E507D1" w:rsidP="00E507D1">
      <w:pPr>
        <w:jc w:val="center"/>
      </w:pPr>
    </w:p>
    <w:p w14:paraId="3D595E7B" w14:textId="2A9A919F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E507D1">
        <w:rPr>
          <w:sz w:val="28"/>
          <w:szCs w:val="28"/>
        </w:rPr>
        <w:t>3</w:t>
      </w:r>
      <w:r>
        <w:rPr>
          <w:sz w:val="28"/>
          <w:szCs w:val="28"/>
        </w:rPr>
        <w:t xml:space="preserve"> – Пример работы №2</w:t>
      </w:r>
    </w:p>
    <w:p w14:paraId="644192AF" w14:textId="5D6B9CC9" w:rsidR="00C5029C" w:rsidRDefault="00E507D1" w:rsidP="00C5029C">
      <w:pPr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DF7244D" wp14:editId="7543C305">
            <wp:extent cx="2136590" cy="962025"/>
            <wp:effectExtent l="0" t="0" r="0" b="0"/>
            <wp:docPr id="9" name="Рисунок 9" descr="https://i.gyazo.com/fcd0f0d9b8109933baf24d7e7e42c4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i.gyazo.com/fcd0f0d9b8109933baf24d7e7e42c4ac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518" cy="968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027E4" w14:textId="50EDA134" w:rsidR="00C5029C" w:rsidRDefault="00C5029C" w:rsidP="00C5029C">
      <w:pPr>
        <w:jc w:val="center"/>
        <w:rPr>
          <w:sz w:val="28"/>
          <w:szCs w:val="28"/>
        </w:rPr>
      </w:pPr>
    </w:p>
    <w:p w14:paraId="070BBE03" w14:textId="22E99A7B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E507D1">
        <w:rPr>
          <w:sz w:val="28"/>
          <w:szCs w:val="28"/>
        </w:rPr>
        <w:t>4</w:t>
      </w:r>
      <w:r>
        <w:rPr>
          <w:sz w:val="28"/>
          <w:szCs w:val="28"/>
        </w:rPr>
        <w:t xml:space="preserve"> – Пример работы №3</w:t>
      </w:r>
    </w:p>
    <w:p w14:paraId="76D81761" w14:textId="77777777" w:rsidR="00342DDE" w:rsidRDefault="00342DDE" w:rsidP="00C5029C">
      <w:pPr>
        <w:jc w:val="center"/>
        <w:rPr>
          <w:sz w:val="28"/>
          <w:szCs w:val="28"/>
        </w:rPr>
      </w:pPr>
    </w:p>
    <w:p w14:paraId="1B0ED5E9" w14:textId="2D64AFFD" w:rsidR="00E507D1" w:rsidRDefault="00E507D1" w:rsidP="00C5029C">
      <w:pPr>
        <w:jc w:val="center"/>
        <w:rPr>
          <w:sz w:val="28"/>
          <w:szCs w:val="28"/>
        </w:rPr>
      </w:pPr>
    </w:p>
    <w:p w14:paraId="0AC036AF" w14:textId="577A1E6C" w:rsidR="00E507D1" w:rsidRDefault="00E507D1" w:rsidP="00C5029C">
      <w:pPr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64A25AA" wp14:editId="0B992BF6">
            <wp:extent cx="2170726" cy="1000125"/>
            <wp:effectExtent l="0" t="0" r="1270" b="0"/>
            <wp:docPr id="10" name="Рисунок 10" descr="https://i.gyazo.com/a52bc8be70ce71183982f318a56e8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i.gyazo.com/a52bc8be70ce71183982f318a56e8016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435" cy="1006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E00C3" w14:textId="78819836" w:rsidR="00E507D1" w:rsidRDefault="00E507D1" w:rsidP="00C5029C">
      <w:pPr>
        <w:jc w:val="center"/>
        <w:rPr>
          <w:sz w:val="28"/>
          <w:szCs w:val="28"/>
        </w:rPr>
      </w:pPr>
    </w:p>
    <w:p w14:paraId="1EB945C8" w14:textId="133AA25C" w:rsidR="00E507D1" w:rsidRDefault="00E507D1" w:rsidP="00E507D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5</w:t>
      </w:r>
      <w:r>
        <w:rPr>
          <w:sz w:val="28"/>
          <w:szCs w:val="28"/>
        </w:rPr>
        <w:t xml:space="preserve"> – Пример работы №</w:t>
      </w:r>
      <w:r>
        <w:rPr>
          <w:sz w:val="28"/>
          <w:szCs w:val="28"/>
        </w:rPr>
        <w:t>4</w:t>
      </w:r>
    </w:p>
    <w:p w14:paraId="02DF39B6" w14:textId="3BFF45C0" w:rsidR="00C5029C" w:rsidRPr="00467F0D" w:rsidRDefault="00C5029C" w:rsidP="00C5029C"/>
    <w:p w14:paraId="36A01BB4" w14:textId="1B27B3AA" w:rsidR="00007B77" w:rsidRDefault="00007B77" w:rsidP="00007B77">
      <w:pPr>
        <w:jc w:val="center"/>
      </w:pPr>
    </w:p>
    <w:p w14:paraId="5CF065C6" w14:textId="1442AB8A" w:rsidR="00007B77" w:rsidRPr="00EA7231" w:rsidRDefault="00E507D1" w:rsidP="00C5029C">
      <w:pPr>
        <w:pStyle w:val="af5"/>
        <w:ind w:firstLine="0"/>
      </w:pPr>
      <w:r>
        <w:t>По полученным результатам можно сделать вывод</w:t>
      </w:r>
      <w:r w:rsidR="00342DDE">
        <w:t xml:space="preserve"> о том</w:t>
      </w:r>
      <w:r>
        <w:t>, что при уменьшении интервала времени поступления клиентов в</w:t>
      </w:r>
      <w:r w:rsidR="00C5029C">
        <w:t>ероятность отказа</w:t>
      </w:r>
      <w:r>
        <w:t xml:space="preserve"> в </w:t>
      </w:r>
      <w:r w:rsidR="00EA7231">
        <w:t>системе</w:t>
      </w:r>
      <w:r w:rsidR="00C5029C">
        <w:t xml:space="preserve"> </w:t>
      </w:r>
      <w:r>
        <w:t>стремительно увеличивается – автосервис перестает справляться с нагрузкой</w:t>
      </w:r>
      <w:r w:rsidR="00EA7231" w:rsidRPr="00EA7231">
        <w:t>.</w:t>
      </w:r>
      <w:bookmarkStart w:id="4" w:name="_GoBack"/>
      <w:bookmarkEnd w:id="4"/>
    </w:p>
    <w:sectPr w:rsidR="00007B77" w:rsidRPr="00EA7231" w:rsidSect="00352AB5">
      <w:footerReference w:type="default" r:id="rId16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6B143F" w14:textId="77777777" w:rsidR="008A7C49" w:rsidRDefault="008A7C49" w:rsidP="005A7A93">
      <w:r>
        <w:separator/>
      </w:r>
    </w:p>
    <w:p w14:paraId="2EF47481" w14:textId="77777777" w:rsidR="008A7C49" w:rsidRDefault="008A7C49"/>
  </w:endnote>
  <w:endnote w:type="continuationSeparator" w:id="0">
    <w:p w14:paraId="1BB9292F" w14:textId="77777777" w:rsidR="008A7C49" w:rsidRDefault="008A7C49" w:rsidP="005A7A93">
      <w:r>
        <w:continuationSeparator/>
      </w:r>
    </w:p>
    <w:p w14:paraId="296DAE57" w14:textId="77777777" w:rsidR="008A7C49" w:rsidRDefault="008A7C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2AFBD0AD" w:rsidR="002B1680" w:rsidRDefault="002B1680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2DDE">
          <w:rPr>
            <w:noProof/>
          </w:rPr>
          <w:t>7</w:t>
        </w:r>
        <w:r>
          <w:fldChar w:fldCharType="end"/>
        </w:r>
      </w:p>
    </w:sdtContent>
  </w:sdt>
  <w:p w14:paraId="10C73302" w14:textId="77777777" w:rsidR="002B1680" w:rsidRDefault="002B1680">
    <w:pPr>
      <w:pStyle w:val="ab"/>
    </w:pPr>
  </w:p>
  <w:p w14:paraId="5F8AA310" w14:textId="77777777" w:rsidR="002B1680" w:rsidRDefault="002B168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AEA1A0" w14:textId="77777777" w:rsidR="008A7C49" w:rsidRDefault="008A7C49" w:rsidP="005A7A93">
      <w:r>
        <w:separator/>
      </w:r>
    </w:p>
    <w:p w14:paraId="4C7B3BAF" w14:textId="77777777" w:rsidR="008A7C49" w:rsidRDefault="008A7C49"/>
  </w:footnote>
  <w:footnote w:type="continuationSeparator" w:id="0">
    <w:p w14:paraId="529900DC" w14:textId="77777777" w:rsidR="008A7C49" w:rsidRDefault="008A7C49" w:rsidP="005A7A93">
      <w:r>
        <w:continuationSeparator/>
      </w:r>
    </w:p>
    <w:p w14:paraId="52C2CED6" w14:textId="77777777" w:rsidR="008A7C49" w:rsidRDefault="008A7C4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671A11A5"/>
    <w:multiLevelType w:val="hybridMultilevel"/>
    <w:tmpl w:val="57FCBD2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284446"/>
    <w:multiLevelType w:val="hybridMultilevel"/>
    <w:tmpl w:val="C7E4269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7903373B"/>
    <w:multiLevelType w:val="hybridMultilevel"/>
    <w:tmpl w:val="4094FE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752C0F"/>
    <w:multiLevelType w:val="hybridMultilevel"/>
    <w:tmpl w:val="97761D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3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2"/>
  </w:num>
  <w:num w:numId="9">
    <w:abstractNumId w:val="5"/>
  </w:num>
  <w:num w:numId="10">
    <w:abstractNumId w:val="0"/>
  </w:num>
  <w:num w:numId="11">
    <w:abstractNumId w:val="11"/>
  </w:num>
  <w:num w:numId="12">
    <w:abstractNumId w:val="8"/>
  </w:num>
  <w:num w:numId="13">
    <w:abstractNumId w:val="3"/>
  </w:num>
  <w:num w:numId="14">
    <w:abstractNumId w:val="21"/>
  </w:num>
  <w:num w:numId="15">
    <w:abstractNumId w:val="17"/>
  </w:num>
  <w:num w:numId="16">
    <w:abstractNumId w:val="12"/>
  </w:num>
  <w:num w:numId="17">
    <w:abstractNumId w:val="10"/>
  </w:num>
  <w:num w:numId="18">
    <w:abstractNumId w:val="15"/>
  </w:num>
  <w:num w:numId="19">
    <w:abstractNumId w:val="16"/>
  </w:num>
  <w:num w:numId="20">
    <w:abstractNumId w:val="9"/>
  </w:num>
  <w:num w:numId="2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14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5B6"/>
    <w:rsid w:val="0000376A"/>
    <w:rsid w:val="00007642"/>
    <w:rsid w:val="00007B77"/>
    <w:rsid w:val="000143E2"/>
    <w:rsid w:val="000235D1"/>
    <w:rsid w:val="000268A6"/>
    <w:rsid w:val="0003153F"/>
    <w:rsid w:val="00034DC0"/>
    <w:rsid w:val="000623E6"/>
    <w:rsid w:val="00071218"/>
    <w:rsid w:val="00087399"/>
    <w:rsid w:val="00090911"/>
    <w:rsid w:val="000939D9"/>
    <w:rsid w:val="000A1E68"/>
    <w:rsid w:val="000A4BDF"/>
    <w:rsid w:val="000A708B"/>
    <w:rsid w:val="000B188D"/>
    <w:rsid w:val="000B7EBC"/>
    <w:rsid w:val="000C18A9"/>
    <w:rsid w:val="000C1E10"/>
    <w:rsid w:val="000C4087"/>
    <w:rsid w:val="000C5E0D"/>
    <w:rsid w:val="000C6ED6"/>
    <w:rsid w:val="000C7D71"/>
    <w:rsid w:val="000D74FC"/>
    <w:rsid w:val="000E1A81"/>
    <w:rsid w:val="000F16D5"/>
    <w:rsid w:val="00102A25"/>
    <w:rsid w:val="001065A8"/>
    <w:rsid w:val="001115F6"/>
    <w:rsid w:val="001150E2"/>
    <w:rsid w:val="0011758B"/>
    <w:rsid w:val="001226BA"/>
    <w:rsid w:val="00122814"/>
    <w:rsid w:val="00122F17"/>
    <w:rsid w:val="00124B93"/>
    <w:rsid w:val="00125F37"/>
    <w:rsid w:val="00131ACB"/>
    <w:rsid w:val="00146347"/>
    <w:rsid w:val="00160606"/>
    <w:rsid w:val="00167804"/>
    <w:rsid w:val="0017063B"/>
    <w:rsid w:val="00177C65"/>
    <w:rsid w:val="00180620"/>
    <w:rsid w:val="00182FDE"/>
    <w:rsid w:val="00190449"/>
    <w:rsid w:val="00191C9A"/>
    <w:rsid w:val="0019449F"/>
    <w:rsid w:val="00195265"/>
    <w:rsid w:val="001965FE"/>
    <w:rsid w:val="001A201A"/>
    <w:rsid w:val="001A63E1"/>
    <w:rsid w:val="001B0BBF"/>
    <w:rsid w:val="001B5BD4"/>
    <w:rsid w:val="001D147E"/>
    <w:rsid w:val="001D19E6"/>
    <w:rsid w:val="001D5D15"/>
    <w:rsid w:val="001E1607"/>
    <w:rsid w:val="001E6636"/>
    <w:rsid w:val="001F2E5A"/>
    <w:rsid w:val="001F3560"/>
    <w:rsid w:val="00201E72"/>
    <w:rsid w:val="002156B1"/>
    <w:rsid w:val="00226C93"/>
    <w:rsid w:val="00227B18"/>
    <w:rsid w:val="00232C8D"/>
    <w:rsid w:val="0023614F"/>
    <w:rsid w:val="00241931"/>
    <w:rsid w:val="0024241D"/>
    <w:rsid w:val="00243481"/>
    <w:rsid w:val="002573F3"/>
    <w:rsid w:val="00263E66"/>
    <w:rsid w:val="0026497F"/>
    <w:rsid w:val="00266926"/>
    <w:rsid w:val="00270DB5"/>
    <w:rsid w:val="0027436B"/>
    <w:rsid w:val="00277FCB"/>
    <w:rsid w:val="0029508A"/>
    <w:rsid w:val="002A0820"/>
    <w:rsid w:val="002A1F10"/>
    <w:rsid w:val="002B1680"/>
    <w:rsid w:val="002B16A5"/>
    <w:rsid w:val="002B2D61"/>
    <w:rsid w:val="002C25DB"/>
    <w:rsid w:val="002D36BD"/>
    <w:rsid w:val="002E2F0F"/>
    <w:rsid w:val="003048EF"/>
    <w:rsid w:val="00312E3A"/>
    <w:rsid w:val="003131C1"/>
    <w:rsid w:val="00315E44"/>
    <w:rsid w:val="00317D4B"/>
    <w:rsid w:val="00320384"/>
    <w:rsid w:val="003249C0"/>
    <w:rsid w:val="003320F9"/>
    <w:rsid w:val="003321E2"/>
    <w:rsid w:val="00333689"/>
    <w:rsid w:val="0033463F"/>
    <w:rsid w:val="00342DDE"/>
    <w:rsid w:val="00344AD3"/>
    <w:rsid w:val="00352AB5"/>
    <w:rsid w:val="00352D8A"/>
    <w:rsid w:val="0036116D"/>
    <w:rsid w:val="003628EC"/>
    <w:rsid w:val="003640A5"/>
    <w:rsid w:val="0036584E"/>
    <w:rsid w:val="00372097"/>
    <w:rsid w:val="003724F3"/>
    <w:rsid w:val="00373BD5"/>
    <w:rsid w:val="00376734"/>
    <w:rsid w:val="00393953"/>
    <w:rsid w:val="003A2F43"/>
    <w:rsid w:val="003B0FB0"/>
    <w:rsid w:val="003B13E0"/>
    <w:rsid w:val="003B68FE"/>
    <w:rsid w:val="003B7CB6"/>
    <w:rsid w:val="003D55C0"/>
    <w:rsid w:val="003D583E"/>
    <w:rsid w:val="003E151E"/>
    <w:rsid w:val="003E5015"/>
    <w:rsid w:val="003E59C3"/>
    <w:rsid w:val="003E6B34"/>
    <w:rsid w:val="003F1310"/>
    <w:rsid w:val="003F5B32"/>
    <w:rsid w:val="003F6BDC"/>
    <w:rsid w:val="004005AB"/>
    <w:rsid w:val="00410D8D"/>
    <w:rsid w:val="00411AEE"/>
    <w:rsid w:val="004132AC"/>
    <w:rsid w:val="00420C00"/>
    <w:rsid w:val="004257BC"/>
    <w:rsid w:val="004267BB"/>
    <w:rsid w:val="00430641"/>
    <w:rsid w:val="00430E61"/>
    <w:rsid w:val="00437788"/>
    <w:rsid w:val="00441563"/>
    <w:rsid w:val="0044433D"/>
    <w:rsid w:val="0045151B"/>
    <w:rsid w:val="004524F9"/>
    <w:rsid w:val="00466107"/>
    <w:rsid w:val="00467F0D"/>
    <w:rsid w:val="0047090B"/>
    <w:rsid w:val="00470BAF"/>
    <w:rsid w:val="004967A8"/>
    <w:rsid w:val="004A5169"/>
    <w:rsid w:val="004C2136"/>
    <w:rsid w:val="004D37CD"/>
    <w:rsid w:val="004E1599"/>
    <w:rsid w:val="004F247F"/>
    <w:rsid w:val="005006A7"/>
    <w:rsid w:val="005016AD"/>
    <w:rsid w:val="00503500"/>
    <w:rsid w:val="005063D4"/>
    <w:rsid w:val="0053093E"/>
    <w:rsid w:val="00530EB2"/>
    <w:rsid w:val="005375A3"/>
    <w:rsid w:val="005423C8"/>
    <w:rsid w:val="005528D2"/>
    <w:rsid w:val="00552BC3"/>
    <w:rsid w:val="00552E89"/>
    <w:rsid w:val="00557B84"/>
    <w:rsid w:val="005608D9"/>
    <w:rsid w:val="00561343"/>
    <w:rsid w:val="00561614"/>
    <w:rsid w:val="00572D40"/>
    <w:rsid w:val="0057316E"/>
    <w:rsid w:val="00583EC3"/>
    <w:rsid w:val="0059329C"/>
    <w:rsid w:val="005A2E8E"/>
    <w:rsid w:val="005A4265"/>
    <w:rsid w:val="005A65A3"/>
    <w:rsid w:val="005A6FB2"/>
    <w:rsid w:val="005A7A93"/>
    <w:rsid w:val="005B1420"/>
    <w:rsid w:val="005B421B"/>
    <w:rsid w:val="005B53B1"/>
    <w:rsid w:val="005B7A3D"/>
    <w:rsid w:val="005B7CEA"/>
    <w:rsid w:val="005C6797"/>
    <w:rsid w:val="005D5FD2"/>
    <w:rsid w:val="005F1FD8"/>
    <w:rsid w:val="00606B79"/>
    <w:rsid w:val="00615B37"/>
    <w:rsid w:val="00620AD9"/>
    <w:rsid w:val="00620E70"/>
    <w:rsid w:val="00623C0E"/>
    <w:rsid w:val="00635E1C"/>
    <w:rsid w:val="00641B8A"/>
    <w:rsid w:val="0064441A"/>
    <w:rsid w:val="0068128A"/>
    <w:rsid w:val="00682B40"/>
    <w:rsid w:val="00684A75"/>
    <w:rsid w:val="006A3BA3"/>
    <w:rsid w:val="006B3713"/>
    <w:rsid w:val="006D11DE"/>
    <w:rsid w:val="006E0A18"/>
    <w:rsid w:val="006E0BA7"/>
    <w:rsid w:val="006E5126"/>
    <w:rsid w:val="006E6672"/>
    <w:rsid w:val="006E66AC"/>
    <w:rsid w:val="006E6AD2"/>
    <w:rsid w:val="006E6D53"/>
    <w:rsid w:val="006F091D"/>
    <w:rsid w:val="006F439A"/>
    <w:rsid w:val="006F7B35"/>
    <w:rsid w:val="00702DE0"/>
    <w:rsid w:val="007100DC"/>
    <w:rsid w:val="00711E3A"/>
    <w:rsid w:val="00724DA0"/>
    <w:rsid w:val="00744411"/>
    <w:rsid w:val="00752812"/>
    <w:rsid w:val="00764696"/>
    <w:rsid w:val="0077016D"/>
    <w:rsid w:val="0077322F"/>
    <w:rsid w:val="007734D2"/>
    <w:rsid w:val="00777597"/>
    <w:rsid w:val="00785441"/>
    <w:rsid w:val="0079525E"/>
    <w:rsid w:val="007A5B9D"/>
    <w:rsid w:val="007C0EB9"/>
    <w:rsid w:val="007C1618"/>
    <w:rsid w:val="007D2CC5"/>
    <w:rsid w:val="007D448E"/>
    <w:rsid w:val="007D4B02"/>
    <w:rsid w:val="007E2F97"/>
    <w:rsid w:val="007F25AC"/>
    <w:rsid w:val="007F67AA"/>
    <w:rsid w:val="00802D60"/>
    <w:rsid w:val="00813A56"/>
    <w:rsid w:val="008313B9"/>
    <w:rsid w:val="008330A9"/>
    <w:rsid w:val="00840479"/>
    <w:rsid w:val="00841750"/>
    <w:rsid w:val="00843665"/>
    <w:rsid w:val="00843D89"/>
    <w:rsid w:val="008540BE"/>
    <w:rsid w:val="00865A54"/>
    <w:rsid w:val="00871F31"/>
    <w:rsid w:val="0087407A"/>
    <w:rsid w:val="00874F54"/>
    <w:rsid w:val="00875743"/>
    <w:rsid w:val="00877D8E"/>
    <w:rsid w:val="008820D7"/>
    <w:rsid w:val="00886D0D"/>
    <w:rsid w:val="0089319C"/>
    <w:rsid w:val="008939FE"/>
    <w:rsid w:val="00894450"/>
    <w:rsid w:val="008A0529"/>
    <w:rsid w:val="008A1474"/>
    <w:rsid w:val="008A4AFD"/>
    <w:rsid w:val="008A7C49"/>
    <w:rsid w:val="008A7F62"/>
    <w:rsid w:val="008C1D92"/>
    <w:rsid w:val="008C1E60"/>
    <w:rsid w:val="008D2BD0"/>
    <w:rsid w:val="008D30E8"/>
    <w:rsid w:val="008E52FB"/>
    <w:rsid w:val="008F3271"/>
    <w:rsid w:val="0090128A"/>
    <w:rsid w:val="00901885"/>
    <w:rsid w:val="0091005F"/>
    <w:rsid w:val="00911079"/>
    <w:rsid w:val="009113CD"/>
    <w:rsid w:val="00921E51"/>
    <w:rsid w:val="00923F5F"/>
    <w:rsid w:val="0092404D"/>
    <w:rsid w:val="009313F0"/>
    <w:rsid w:val="00934502"/>
    <w:rsid w:val="00942328"/>
    <w:rsid w:val="00942355"/>
    <w:rsid w:val="00943B19"/>
    <w:rsid w:val="009471D5"/>
    <w:rsid w:val="00957C77"/>
    <w:rsid w:val="00961C0A"/>
    <w:rsid w:val="0096264A"/>
    <w:rsid w:val="00963F4C"/>
    <w:rsid w:val="0096521A"/>
    <w:rsid w:val="00971C90"/>
    <w:rsid w:val="00976F50"/>
    <w:rsid w:val="009776C6"/>
    <w:rsid w:val="00981D2D"/>
    <w:rsid w:val="009876DB"/>
    <w:rsid w:val="009B7B9B"/>
    <w:rsid w:val="009C0141"/>
    <w:rsid w:val="009C4670"/>
    <w:rsid w:val="009C48E3"/>
    <w:rsid w:val="009C7CE9"/>
    <w:rsid w:val="009D0402"/>
    <w:rsid w:val="009E1606"/>
    <w:rsid w:val="009E4A07"/>
    <w:rsid w:val="009E6363"/>
    <w:rsid w:val="009F0008"/>
    <w:rsid w:val="009F04A8"/>
    <w:rsid w:val="009F3DD6"/>
    <w:rsid w:val="009F405A"/>
    <w:rsid w:val="009F6B69"/>
    <w:rsid w:val="009F7A36"/>
    <w:rsid w:val="00A279A6"/>
    <w:rsid w:val="00A30C6B"/>
    <w:rsid w:val="00A335C6"/>
    <w:rsid w:val="00A400C3"/>
    <w:rsid w:val="00A41C38"/>
    <w:rsid w:val="00A51FB8"/>
    <w:rsid w:val="00A52910"/>
    <w:rsid w:val="00A8127F"/>
    <w:rsid w:val="00A86280"/>
    <w:rsid w:val="00A922E8"/>
    <w:rsid w:val="00A949F5"/>
    <w:rsid w:val="00A96B99"/>
    <w:rsid w:val="00A9791A"/>
    <w:rsid w:val="00AA09FB"/>
    <w:rsid w:val="00AA298C"/>
    <w:rsid w:val="00AA4422"/>
    <w:rsid w:val="00AB111E"/>
    <w:rsid w:val="00AB126C"/>
    <w:rsid w:val="00AC1CC1"/>
    <w:rsid w:val="00AC2C98"/>
    <w:rsid w:val="00AC2DAD"/>
    <w:rsid w:val="00AC341F"/>
    <w:rsid w:val="00AC6875"/>
    <w:rsid w:val="00AD4A17"/>
    <w:rsid w:val="00AE18A9"/>
    <w:rsid w:val="00AE2EDF"/>
    <w:rsid w:val="00AE3B14"/>
    <w:rsid w:val="00AE62A7"/>
    <w:rsid w:val="00AE70A3"/>
    <w:rsid w:val="00AF0C5D"/>
    <w:rsid w:val="00AF2A06"/>
    <w:rsid w:val="00AF49FF"/>
    <w:rsid w:val="00AF70CE"/>
    <w:rsid w:val="00B002BD"/>
    <w:rsid w:val="00B00783"/>
    <w:rsid w:val="00B01D85"/>
    <w:rsid w:val="00B02268"/>
    <w:rsid w:val="00B025ED"/>
    <w:rsid w:val="00B02F5A"/>
    <w:rsid w:val="00B0615E"/>
    <w:rsid w:val="00B116B0"/>
    <w:rsid w:val="00B13C92"/>
    <w:rsid w:val="00B21688"/>
    <w:rsid w:val="00B2473C"/>
    <w:rsid w:val="00B24AAF"/>
    <w:rsid w:val="00B250BF"/>
    <w:rsid w:val="00B32F89"/>
    <w:rsid w:val="00B331D2"/>
    <w:rsid w:val="00B33A68"/>
    <w:rsid w:val="00B34C58"/>
    <w:rsid w:val="00B40E6F"/>
    <w:rsid w:val="00B42459"/>
    <w:rsid w:val="00B479BE"/>
    <w:rsid w:val="00B66DD1"/>
    <w:rsid w:val="00B7462D"/>
    <w:rsid w:val="00B7606F"/>
    <w:rsid w:val="00B83DCF"/>
    <w:rsid w:val="00B844E8"/>
    <w:rsid w:val="00B8591E"/>
    <w:rsid w:val="00B878DA"/>
    <w:rsid w:val="00B96076"/>
    <w:rsid w:val="00BA1ADE"/>
    <w:rsid w:val="00BB6555"/>
    <w:rsid w:val="00BB677A"/>
    <w:rsid w:val="00BC21DB"/>
    <w:rsid w:val="00BC4011"/>
    <w:rsid w:val="00BD2436"/>
    <w:rsid w:val="00BD2C3C"/>
    <w:rsid w:val="00BD551F"/>
    <w:rsid w:val="00BE0FDD"/>
    <w:rsid w:val="00BE193F"/>
    <w:rsid w:val="00BE5AFD"/>
    <w:rsid w:val="00BF0426"/>
    <w:rsid w:val="00BF2F0F"/>
    <w:rsid w:val="00BF7F71"/>
    <w:rsid w:val="00C02CC6"/>
    <w:rsid w:val="00C036BC"/>
    <w:rsid w:val="00C06F31"/>
    <w:rsid w:val="00C07147"/>
    <w:rsid w:val="00C07E45"/>
    <w:rsid w:val="00C16AF5"/>
    <w:rsid w:val="00C16D19"/>
    <w:rsid w:val="00C17379"/>
    <w:rsid w:val="00C3391A"/>
    <w:rsid w:val="00C35922"/>
    <w:rsid w:val="00C36312"/>
    <w:rsid w:val="00C4252F"/>
    <w:rsid w:val="00C44C87"/>
    <w:rsid w:val="00C5029C"/>
    <w:rsid w:val="00C62A16"/>
    <w:rsid w:val="00C64E83"/>
    <w:rsid w:val="00C7317A"/>
    <w:rsid w:val="00C7467D"/>
    <w:rsid w:val="00C87A18"/>
    <w:rsid w:val="00C87D67"/>
    <w:rsid w:val="00C92614"/>
    <w:rsid w:val="00CA4AE4"/>
    <w:rsid w:val="00CB69A1"/>
    <w:rsid w:val="00CC0200"/>
    <w:rsid w:val="00CD3582"/>
    <w:rsid w:val="00CD4579"/>
    <w:rsid w:val="00CE0574"/>
    <w:rsid w:val="00CE2A17"/>
    <w:rsid w:val="00CE3FA6"/>
    <w:rsid w:val="00D04AE5"/>
    <w:rsid w:val="00D0519D"/>
    <w:rsid w:val="00D23CED"/>
    <w:rsid w:val="00D31F0C"/>
    <w:rsid w:val="00D3350F"/>
    <w:rsid w:val="00D40ECA"/>
    <w:rsid w:val="00D40F50"/>
    <w:rsid w:val="00D469EB"/>
    <w:rsid w:val="00D53482"/>
    <w:rsid w:val="00D549F2"/>
    <w:rsid w:val="00D57866"/>
    <w:rsid w:val="00D62F69"/>
    <w:rsid w:val="00D70579"/>
    <w:rsid w:val="00D82CAE"/>
    <w:rsid w:val="00D8363E"/>
    <w:rsid w:val="00D90F17"/>
    <w:rsid w:val="00DA47C1"/>
    <w:rsid w:val="00DA4A9A"/>
    <w:rsid w:val="00DB06E4"/>
    <w:rsid w:val="00DC5C05"/>
    <w:rsid w:val="00DC7682"/>
    <w:rsid w:val="00DD0F60"/>
    <w:rsid w:val="00DD74B2"/>
    <w:rsid w:val="00DE7225"/>
    <w:rsid w:val="00DE7688"/>
    <w:rsid w:val="00DF14BC"/>
    <w:rsid w:val="00DF2C9F"/>
    <w:rsid w:val="00DF3885"/>
    <w:rsid w:val="00E00665"/>
    <w:rsid w:val="00E02929"/>
    <w:rsid w:val="00E134E4"/>
    <w:rsid w:val="00E208C0"/>
    <w:rsid w:val="00E346AC"/>
    <w:rsid w:val="00E4276E"/>
    <w:rsid w:val="00E47D58"/>
    <w:rsid w:val="00E507D1"/>
    <w:rsid w:val="00E50D3A"/>
    <w:rsid w:val="00E522B2"/>
    <w:rsid w:val="00E6659E"/>
    <w:rsid w:val="00E6722B"/>
    <w:rsid w:val="00E739CA"/>
    <w:rsid w:val="00E75195"/>
    <w:rsid w:val="00E75913"/>
    <w:rsid w:val="00E81F2A"/>
    <w:rsid w:val="00E83D14"/>
    <w:rsid w:val="00E86D9F"/>
    <w:rsid w:val="00E87DC5"/>
    <w:rsid w:val="00EA39F7"/>
    <w:rsid w:val="00EA3B3C"/>
    <w:rsid w:val="00EA7231"/>
    <w:rsid w:val="00EB055B"/>
    <w:rsid w:val="00EB6C0D"/>
    <w:rsid w:val="00EC736B"/>
    <w:rsid w:val="00ED1F14"/>
    <w:rsid w:val="00ED2191"/>
    <w:rsid w:val="00ED4B43"/>
    <w:rsid w:val="00ED65ED"/>
    <w:rsid w:val="00EE1356"/>
    <w:rsid w:val="00EF181D"/>
    <w:rsid w:val="00EF57B5"/>
    <w:rsid w:val="00EF58C8"/>
    <w:rsid w:val="00EF7C67"/>
    <w:rsid w:val="00F04151"/>
    <w:rsid w:val="00F06BF6"/>
    <w:rsid w:val="00F0780E"/>
    <w:rsid w:val="00F07906"/>
    <w:rsid w:val="00F10C18"/>
    <w:rsid w:val="00F155B6"/>
    <w:rsid w:val="00F210E5"/>
    <w:rsid w:val="00F21365"/>
    <w:rsid w:val="00F22CD9"/>
    <w:rsid w:val="00F2375F"/>
    <w:rsid w:val="00F23BCE"/>
    <w:rsid w:val="00F24C23"/>
    <w:rsid w:val="00F252BF"/>
    <w:rsid w:val="00F26544"/>
    <w:rsid w:val="00F26869"/>
    <w:rsid w:val="00F30761"/>
    <w:rsid w:val="00F450F3"/>
    <w:rsid w:val="00F5725B"/>
    <w:rsid w:val="00F574E9"/>
    <w:rsid w:val="00F65E31"/>
    <w:rsid w:val="00F76F4C"/>
    <w:rsid w:val="00F8547C"/>
    <w:rsid w:val="00FA0BBB"/>
    <w:rsid w:val="00FA4639"/>
    <w:rsid w:val="00FB40C6"/>
    <w:rsid w:val="00FB42E8"/>
    <w:rsid w:val="00FB69B3"/>
    <w:rsid w:val="00FC4471"/>
    <w:rsid w:val="00FE2838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">
    <w:name w:val="annotation reference"/>
    <w:basedOn w:val="a0"/>
    <w:rsid w:val="00D90F17"/>
    <w:rPr>
      <w:sz w:val="16"/>
      <w:szCs w:val="16"/>
    </w:rPr>
  </w:style>
  <w:style w:type="paragraph" w:styleId="af0">
    <w:name w:val="annotation text"/>
    <w:basedOn w:val="a"/>
    <w:link w:val="af1"/>
    <w:rsid w:val="00D90F17"/>
  </w:style>
  <w:style w:type="character" w:customStyle="1" w:styleId="af1">
    <w:name w:val="Текст примечания Знак"/>
    <w:basedOn w:val="a0"/>
    <w:link w:val="af0"/>
    <w:rsid w:val="00D90F17"/>
    <w:rPr>
      <w:lang w:eastAsia="en-US"/>
    </w:rPr>
  </w:style>
  <w:style w:type="paragraph" w:styleId="af2">
    <w:name w:val="annotation subject"/>
    <w:basedOn w:val="af0"/>
    <w:next w:val="af0"/>
    <w:link w:val="af3"/>
    <w:rsid w:val="00D90F17"/>
    <w:rPr>
      <w:b/>
      <w:bCs/>
    </w:rPr>
  </w:style>
  <w:style w:type="character" w:customStyle="1" w:styleId="af3">
    <w:name w:val="Тема примечания Знак"/>
    <w:basedOn w:val="af1"/>
    <w:link w:val="af2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character" w:styleId="af4">
    <w:name w:val="Placeholder Text"/>
    <w:basedOn w:val="a0"/>
    <w:uiPriority w:val="99"/>
    <w:semiHidden/>
    <w:rsid w:val="001150E2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615B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615B37"/>
    <w:rPr>
      <w:rFonts w:ascii="Courier New" w:hAnsi="Courier New" w:cs="Courier New"/>
    </w:rPr>
  </w:style>
  <w:style w:type="paragraph" w:customStyle="1" w:styleId="af5">
    <w:name w:val="мойобычный"/>
    <w:basedOn w:val="a"/>
    <w:link w:val="af6"/>
    <w:qFormat/>
    <w:rsid w:val="00E739CA"/>
    <w:pPr>
      <w:spacing w:line="360" w:lineRule="auto"/>
      <w:ind w:firstLine="708"/>
      <w:jc w:val="both"/>
    </w:pPr>
    <w:rPr>
      <w:sz w:val="28"/>
      <w:szCs w:val="28"/>
    </w:rPr>
  </w:style>
  <w:style w:type="character" w:customStyle="1" w:styleId="af6">
    <w:name w:val="мойобычный Знак"/>
    <w:basedOn w:val="a0"/>
    <w:link w:val="af5"/>
    <w:rsid w:val="00E739CA"/>
    <w:rPr>
      <w:sz w:val="28"/>
      <w:szCs w:val="28"/>
      <w:lang w:eastAsia="en-US"/>
    </w:rPr>
  </w:style>
  <w:style w:type="character" w:styleId="af7">
    <w:name w:val="Intense Emphasis"/>
    <w:basedOn w:val="a0"/>
    <w:uiPriority w:val="21"/>
    <w:qFormat/>
    <w:rsid w:val="004267BB"/>
    <w:rPr>
      <w:i/>
      <w:iCs/>
      <w:color w:val="4472C4" w:themeColor="accent1"/>
    </w:rPr>
  </w:style>
  <w:style w:type="table" w:styleId="5">
    <w:name w:val="Plain Table 5"/>
    <w:basedOn w:val="a1"/>
    <w:uiPriority w:val="45"/>
    <w:rsid w:val="004D37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8">
    <w:name w:val="Title"/>
    <w:basedOn w:val="a"/>
    <w:next w:val="a"/>
    <w:link w:val="af9"/>
    <w:qFormat/>
    <w:rsid w:val="00F24C2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9">
    <w:name w:val="Заголовок Знак"/>
    <w:basedOn w:val="a0"/>
    <w:link w:val="af8"/>
    <w:rsid w:val="00F24C2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fa">
    <w:name w:val="Body Text"/>
    <w:basedOn w:val="a"/>
    <w:link w:val="afb"/>
    <w:rsid w:val="00DC7682"/>
    <w:pPr>
      <w:spacing w:after="120"/>
    </w:pPr>
  </w:style>
  <w:style w:type="character" w:customStyle="1" w:styleId="afb">
    <w:name w:val="Основной текст Знак"/>
    <w:basedOn w:val="a0"/>
    <w:link w:val="afa"/>
    <w:rsid w:val="00DC7682"/>
    <w:rPr>
      <w:lang w:eastAsia="en-US"/>
    </w:rPr>
  </w:style>
  <w:style w:type="character" w:customStyle="1" w:styleId="pl-k">
    <w:name w:val="pl-k"/>
    <w:basedOn w:val="a0"/>
    <w:rsid w:val="00BE193F"/>
  </w:style>
  <w:style w:type="character" w:customStyle="1" w:styleId="pl-c1">
    <w:name w:val="pl-c1"/>
    <w:basedOn w:val="a0"/>
    <w:rsid w:val="00BE19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1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A6DD73-A990-47CB-BF18-EE7D7F0F97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6</TotalTime>
  <Pages>7</Pages>
  <Words>1011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6766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Дмитрий Жабин</cp:lastModifiedBy>
  <cp:revision>159</cp:revision>
  <cp:lastPrinted>2020-12-04T00:33:00Z</cp:lastPrinted>
  <dcterms:created xsi:type="dcterms:W3CDTF">2020-02-13T12:55:00Z</dcterms:created>
  <dcterms:modified xsi:type="dcterms:W3CDTF">2022-12-08T00:14:00Z</dcterms:modified>
</cp:coreProperties>
</file>